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header5.xml" ContentType="application/vnd.openxmlformats-officedocument.wordprocessingml.header+xml"/>
  <Override PartName="/word/header6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0A66884" w14:textId="77777777" w:rsidR="00CA55C3" w:rsidRPr="00D87727" w:rsidRDefault="00CA55C3" w:rsidP="00CA55C3">
      <w:pPr>
        <w:spacing w:after="0"/>
        <w:rPr>
          <w:rFonts w:ascii="Arial" w:hAnsi="Arial" w:cs="Arial"/>
          <w:b/>
          <w:sz w:val="14"/>
          <w:szCs w:val="36"/>
        </w:rPr>
      </w:pPr>
    </w:p>
    <w:p w14:paraId="2DBDD8F2" w14:textId="22D003E6" w:rsidR="00FF53F7" w:rsidRPr="00D87727" w:rsidRDefault="00FF53F7" w:rsidP="00CA55C3">
      <w:pPr>
        <w:spacing w:after="0"/>
        <w:ind w:right="-575"/>
        <w:rPr>
          <w:rFonts w:ascii="Arial" w:hAnsi="Arial" w:cs="Arial"/>
          <w:b/>
          <w:sz w:val="40"/>
          <w:szCs w:val="36"/>
        </w:rPr>
      </w:pPr>
      <w:r w:rsidRPr="00D87727">
        <w:rPr>
          <w:rFonts w:ascii="Arial" w:hAnsi="Arial" w:cs="Arial"/>
          <w:b/>
          <w:sz w:val="40"/>
          <w:szCs w:val="36"/>
        </w:rPr>
        <w:t xml:space="preserve">NCFE Level 1 Functional Skills Qualification in Mathematics </w:t>
      </w:r>
      <w:r w:rsidR="00082B4B" w:rsidRPr="00D87727">
        <w:rPr>
          <w:rFonts w:ascii="Arial" w:hAnsi="Arial" w:cs="Arial"/>
          <w:b/>
          <w:sz w:val="40"/>
          <w:szCs w:val="36"/>
        </w:rPr>
        <w:t>(603/5055/6)</w:t>
      </w:r>
    </w:p>
    <w:p w14:paraId="4E541E06" w14:textId="1CF1C05F" w:rsidR="00CA55C3" w:rsidRPr="00D87727" w:rsidRDefault="00CA55C3" w:rsidP="00CA55C3">
      <w:pPr>
        <w:spacing w:after="0"/>
        <w:ind w:right="-575"/>
        <w:rPr>
          <w:rFonts w:ascii="Arial" w:hAnsi="Arial" w:cs="Arial"/>
          <w:b/>
          <w:sz w:val="20"/>
        </w:rPr>
      </w:pPr>
      <w:r w:rsidRPr="00D87727">
        <w:rPr>
          <w:rFonts w:ascii="Arial" w:hAnsi="Arial" w:cs="Arial"/>
          <w:b/>
          <w:noProof/>
          <w:sz w:val="40"/>
          <w:szCs w:val="36"/>
          <w:lang w:eastAsia="en-GB"/>
        </w:rPr>
        <w:drawing>
          <wp:anchor distT="0" distB="0" distL="114300" distR="114300" simplePos="0" relativeHeight="251667456" behindDoc="0" locked="0" layoutInCell="1" allowOverlap="1" wp14:anchorId="742943FD" wp14:editId="6E223D47">
            <wp:simplePos x="0" y="0"/>
            <wp:positionH relativeFrom="column">
              <wp:posOffset>4749344</wp:posOffset>
            </wp:positionH>
            <wp:positionV relativeFrom="paragraph">
              <wp:posOffset>178615</wp:posOffset>
            </wp:positionV>
            <wp:extent cx="491490" cy="655320"/>
            <wp:effectExtent l="0" t="0" r="3810" b="0"/>
            <wp:wrapSquare wrapText="bothSides"/>
            <wp:docPr id="4" name="Picture 4" descr="G:\External Quality Assurance\Assessment Design\20. FS Reform\1. Development\2. Maths\5. Internal Development\3. Entry Level\Entry Level 3\SAMs\CIMT\- Artwork\calc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G:\External Quality Assurance\Assessment Design\20. FS Reform\1. Development\2. Maths\5. Internal Development\3. Entry Level\Entry Level 3\SAMs\CIMT\- Artwork\calc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490" cy="655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87727">
        <w:rPr>
          <w:rFonts w:ascii="Arial" w:hAnsi="Arial" w:cs="Arial"/>
          <w:b/>
          <w:sz w:val="28"/>
        </w:rPr>
        <w:t xml:space="preserve">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25"/>
      </w:tblGrid>
      <w:tr w:rsidR="00D87727" w:rsidRPr="00D87727" w14:paraId="7032E3E0" w14:textId="77777777" w:rsidTr="007B4F7F">
        <w:trPr>
          <w:trHeight w:val="996"/>
        </w:trPr>
        <w:tc>
          <w:tcPr>
            <w:tcW w:w="7225" w:type="dxa"/>
            <w:shd w:val="clear" w:color="auto" w:fill="F2F2F2" w:themeFill="background1" w:themeFillShade="F2"/>
            <w:vAlign w:val="center"/>
          </w:tcPr>
          <w:p w14:paraId="0C10A62D" w14:textId="77728A6E" w:rsidR="00CA55C3" w:rsidRPr="00D87727" w:rsidRDefault="00CA55C3" w:rsidP="007B4F7F">
            <w:pPr>
              <w:rPr>
                <w:rFonts w:ascii="Arial" w:hAnsi="Arial" w:cs="Arial"/>
                <w:sz w:val="36"/>
              </w:rPr>
            </w:pPr>
            <w:r w:rsidRPr="00D87727">
              <w:rPr>
                <w:rFonts w:ascii="Arial" w:hAnsi="Arial" w:cs="Arial"/>
                <w:sz w:val="36"/>
              </w:rPr>
              <w:t xml:space="preserve">Paper number: </w:t>
            </w:r>
            <w:r w:rsidRPr="00D87727">
              <w:rPr>
                <w:rFonts w:ascii="Arial" w:hAnsi="Arial" w:cs="Arial"/>
                <w:sz w:val="36"/>
              </w:rPr>
              <w:tab/>
            </w:r>
            <w:r w:rsidR="00794D09" w:rsidRPr="00D87727">
              <w:rPr>
                <w:rFonts w:ascii="Arial" w:hAnsi="Arial" w:cs="Arial"/>
                <w:sz w:val="36"/>
              </w:rPr>
              <w:t>P001254</w:t>
            </w:r>
          </w:p>
          <w:p w14:paraId="75C3B63B" w14:textId="77777777" w:rsidR="00CA55C3" w:rsidRPr="00D87727" w:rsidRDefault="00CA55C3" w:rsidP="007B4F7F">
            <w:pPr>
              <w:rPr>
                <w:rFonts w:ascii="Arial" w:hAnsi="Arial" w:cs="Arial"/>
                <w:sz w:val="36"/>
              </w:rPr>
            </w:pPr>
            <w:r w:rsidRPr="00D87727">
              <w:rPr>
                <w:rFonts w:ascii="Arial" w:hAnsi="Arial" w:cs="Arial"/>
                <w:sz w:val="36"/>
              </w:rPr>
              <w:t xml:space="preserve">Section B: </w:t>
            </w:r>
            <w:r w:rsidRPr="00D87727">
              <w:rPr>
                <w:rFonts w:ascii="Arial" w:hAnsi="Arial" w:cs="Arial"/>
                <w:sz w:val="36"/>
              </w:rPr>
              <w:tab/>
            </w:r>
            <w:r w:rsidRPr="00D87727">
              <w:rPr>
                <w:rFonts w:ascii="Arial" w:hAnsi="Arial" w:cs="Arial"/>
                <w:sz w:val="36"/>
              </w:rPr>
              <w:tab/>
              <w:t>Calculator Test</w:t>
            </w:r>
          </w:p>
        </w:tc>
      </w:tr>
    </w:tbl>
    <w:p w14:paraId="6B5CFEAF" w14:textId="6967402A" w:rsidR="00CA55C3" w:rsidRPr="00D87727" w:rsidRDefault="00CA55C3" w:rsidP="00CA55C3">
      <w:pPr>
        <w:spacing w:after="0"/>
        <w:ind w:right="-575"/>
        <w:rPr>
          <w:rFonts w:ascii="Arial" w:hAnsi="Arial" w:cs="Arial"/>
          <w:b/>
          <w:sz w:val="14"/>
        </w:rPr>
      </w:pPr>
      <w:r w:rsidRPr="00D87727">
        <w:rPr>
          <w:rFonts w:ascii="Arial" w:hAnsi="Arial" w:cs="Arial"/>
          <w:b/>
          <w:sz w:val="28"/>
        </w:rPr>
        <w:t xml:space="preserve"> </w:t>
      </w:r>
    </w:p>
    <w:p w14:paraId="2705D7B0" w14:textId="77777777" w:rsidR="00794D09" w:rsidRPr="00D87727" w:rsidRDefault="00794D09" w:rsidP="00794D09">
      <w:pPr>
        <w:spacing w:after="0"/>
        <w:ind w:right="-573"/>
        <w:rPr>
          <w:rFonts w:ascii="Arial" w:hAnsi="Arial" w:cs="Arial"/>
          <w:b/>
          <w:sz w:val="28"/>
        </w:rPr>
      </w:pPr>
      <w:r w:rsidRPr="00D87727">
        <w:rPr>
          <w:rFonts w:ascii="Arial" w:hAnsi="Arial" w:cs="Arial"/>
          <w:b/>
          <w:sz w:val="28"/>
        </w:rPr>
        <w:t xml:space="preserve">Assessment window: </w:t>
      </w:r>
      <w:r w:rsidRPr="00D87727">
        <w:rPr>
          <w:rFonts w:ascii="Arial" w:hAnsi="Arial" w:cs="Arial"/>
          <w:b/>
          <w:sz w:val="28"/>
        </w:rPr>
        <w:tab/>
      </w:r>
      <w:r w:rsidRPr="00D87727">
        <w:rPr>
          <w:rFonts w:ascii="Arial" w:hAnsi="Arial" w:cs="Arial"/>
          <w:sz w:val="28"/>
        </w:rPr>
        <w:t>Monday 9 December 2019 – Friday 13 December 2019</w:t>
      </w:r>
    </w:p>
    <w:p w14:paraId="69A37895" w14:textId="1D128177" w:rsidR="00CA55C3" w:rsidRPr="00D87727" w:rsidRDefault="00CA55C3" w:rsidP="00CA55C3">
      <w:pPr>
        <w:spacing w:after="0"/>
        <w:ind w:right="-573"/>
        <w:rPr>
          <w:rFonts w:ascii="Arial" w:hAnsi="Arial" w:cs="Arial"/>
          <w:sz w:val="28"/>
        </w:rPr>
      </w:pPr>
      <w:r w:rsidRPr="00D87727">
        <w:rPr>
          <w:rFonts w:ascii="Arial" w:hAnsi="Arial" w:cs="Arial"/>
          <w:b/>
          <w:sz w:val="28"/>
        </w:rPr>
        <w:t>Time allowed:</w:t>
      </w:r>
      <w:r w:rsidRPr="00D87727">
        <w:rPr>
          <w:rFonts w:ascii="Arial" w:hAnsi="Arial" w:cs="Arial"/>
          <w:sz w:val="28"/>
        </w:rPr>
        <w:t xml:space="preserve"> </w:t>
      </w:r>
      <w:r w:rsidRPr="00D87727">
        <w:rPr>
          <w:rFonts w:ascii="Arial" w:hAnsi="Arial" w:cs="Arial"/>
          <w:sz w:val="28"/>
        </w:rPr>
        <w:tab/>
      </w:r>
      <w:r w:rsidRPr="00D87727">
        <w:rPr>
          <w:rFonts w:ascii="Arial" w:hAnsi="Arial" w:cs="Arial"/>
          <w:sz w:val="28"/>
        </w:rPr>
        <w:tab/>
      </w:r>
      <w:r w:rsidR="0049764A" w:rsidRPr="00D87727">
        <w:rPr>
          <w:rFonts w:ascii="Arial" w:hAnsi="Arial" w:cs="Arial"/>
          <w:sz w:val="28"/>
        </w:rPr>
        <w:tab/>
      </w:r>
      <w:r w:rsidRPr="00D87727">
        <w:rPr>
          <w:rFonts w:ascii="Arial" w:hAnsi="Arial" w:cs="Arial"/>
          <w:sz w:val="28"/>
        </w:rPr>
        <w:t>1 hour 30 minutes</w:t>
      </w:r>
    </w:p>
    <w:p w14:paraId="3F55D375" w14:textId="77777777" w:rsidR="00CA55C3" w:rsidRPr="00D87727" w:rsidRDefault="00CA55C3" w:rsidP="00CA55C3">
      <w:pPr>
        <w:spacing w:after="0"/>
        <w:ind w:right="-573"/>
        <w:rPr>
          <w:rFonts w:ascii="Arial" w:hAnsi="Arial" w:cs="ArialMT"/>
          <w:sz w:val="14"/>
        </w:rPr>
      </w:pPr>
    </w:p>
    <w:p w14:paraId="5A9DF57C" w14:textId="77777777" w:rsidR="00CA55C3" w:rsidRPr="00D87727" w:rsidRDefault="00CA55C3" w:rsidP="00CA55C3">
      <w:pPr>
        <w:spacing w:after="0"/>
        <w:ind w:right="-573"/>
        <w:rPr>
          <w:rFonts w:ascii="Arial" w:hAnsi="Arial" w:cs="ArialMT"/>
          <w:b/>
          <w:sz w:val="28"/>
          <w:szCs w:val="24"/>
        </w:rPr>
      </w:pPr>
      <w:r w:rsidRPr="00D87727">
        <w:rPr>
          <w:rFonts w:ascii="Arial" w:hAnsi="Arial" w:cs="ArialMT"/>
          <w:b/>
          <w:sz w:val="28"/>
          <w:szCs w:val="24"/>
        </w:rPr>
        <w:t>Learner instructions</w:t>
      </w:r>
    </w:p>
    <w:p w14:paraId="78DF88E9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Answer</w:t>
      </w:r>
      <w:r w:rsidRPr="00D87727">
        <w:rPr>
          <w:rFonts w:cs="Arial"/>
          <w:b/>
          <w:sz w:val="24"/>
          <w:szCs w:val="24"/>
        </w:rPr>
        <w:t xml:space="preserve"> all</w:t>
      </w:r>
      <w:r w:rsidRPr="00D87727">
        <w:rPr>
          <w:rFonts w:cs="Arial"/>
          <w:sz w:val="24"/>
          <w:szCs w:val="24"/>
        </w:rPr>
        <w:t xml:space="preserve"> questions.</w:t>
      </w:r>
    </w:p>
    <w:p w14:paraId="32943DF1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Read each question carefully. </w:t>
      </w:r>
    </w:p>
    <w:p w14:paraId="7C192495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Write your answers in the spaces provided. </w:t>
      </w:r>
    </w:p>
    <w:p w14:paraId="6B9D66C1" w14:textId="3DBF57BE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Show your working, as marks may be awarded for working. </w:t>
      </w:r>
    </w:p>
    <w:p w14:paraId="107BF96B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State units in your answers, where appropriate. </w:t>
      </w:r>
    </w:p>
    <w:p w14:paraId="7F1C48B9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Check your work. </w:t>
      </w:r>
    </w:p>
    <w:p w14:paraId="7B1ECCA7" w14:textId="77777777" w:rsidR="00CA55C3" w:rsidRPr="00D87727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16"/>
          <w:szCs w:val="24"/>
        </w:rPr>
      </w:pPr>
    </w:p>
    <w:p w14:paraId="679E0ECA" w14:textId="77777777" w:rsidR="00CA55C3" w:rsidRPr="00D87727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D87727">
        <w:rPr>
          <w:rFonts w:cs="Arial"/>
          <w:b/>
          <w:sz w:val="28"/>
          <w:szCs w:val="24"/>
        </w:rPr>
        <w:t>Learner information</w:t>
      </w:r>
    </w:p>
    <w:p w14:paraId="35AA396B" w14:textId="43740674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Section B contains </w:t>
      </w:r>
      <w:r w:rsidRPr="00D87727">
        <w:rPr>
          <w:rFonts w:cs="Arial"/>
          <w:b/>
          <w:sz w:val="24"/>
          <w:szCs w:val="24"/>
        </w:rPr>
        <w:t>Activit</w:t>
      </w:r>
      <w:r w:rsidR="00B03329" w:rsidRPr="00D87727">
        <w:rPr>
          <w:rFonts w:cs="Arial"/>
          <w:b/>
          <w:sz w:val="24"/>
          <w:szCs w:val="24"/>
        </w:rPr>
        <w:t>ies</w:t>
      </w:r>
      <w:r w:rsidRPr="00D87727">
        <w:rPr>
          <w:rFonts w:cs="Arial"/>
          <w:b/>
          <w:sz w:val="24"/>
          <w:szCs w:val="24"/>
        </w:rPr>
        <w:t xml:space="preserve"> 2, 3 </w:t>
      </w:r>
      <w:r w:rsidRPr="00D87727">
        <w:rPr>
          <w:rFonts w:cs="Arial"/>
          <w:sz w:val="24"/>
          <w:szCs w:val="24"/>
        </w:rPr>
        <w:t>and</w:t>
      </w:r>
      <w:r w:rsidRPr="00D87727">
        <w:rPr>
          <w:rFonts w:cs="Arial"/>
          <w:b/>
          <w:sz w:val="24"/>
          <w:szCs w:val="24"/>
        </w:rPr>
        <w:t xml:space="preserve"> 4</w:t>
      </w:r>
      <w:r w:rsidRPr="00D87727">
        <w:rPr>
          <w:rFonts w:cs="Arial"/>
          <w:sz w:val="24"/>
          <w:szCs w:val="24"/>
        </w:rPr>
        <w:t>.</w:t>
      </w:r>
    </w:p>
    <w:p w14:paraId="5E699623" w14:textId="77777777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 xml:space="preserve">The maximum mark for this section is </w:t>
      </w:r>
      <w:r w:rsidRPr="00D87727">
        <w:rPr>
          <w:rFonts w:cs="Arial"/>
          <w:b/>
          <w:sz w:val="24"/>
          <w:szCs w:val="24"/>
        </w:rPr>
        <w:t>45</w:t>
      </w:r>
      <w:r w:rsidRPr="00D87727">
        <w:rPr>
          <w:rFonts w:cs="Arial"/>
          <w:sz w:val="24"/>
          <w:szCs w:val="24"/>
        </w:rPr>
        <w:t>.</w:t>
      </w:r>
    </w:p>
    <w:p w14:paraId="0192991B" w14:textId="77777777" w:rsidR="00022D58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pacing w:val="1"/>
          <w:sz w:val="24"/>
          <w:szCs w:val="24"/>
        </w:rPr>
        <w:t>T</w:t>
      </w:r>
      <w:r w:rsidRPr="00D87727">
        <w:rPr>
          <w:rFonts w:cs="Arial"/>
          <w:sz w:val="24"/>
          <w:szCs w:val="24"/>
        </w:rPr>
        <w:t>he</w:t>
      </w:r>
      <w:r w:rsidRPr="00D87727">
        <w:rPr>
          <w:rFonts w:cs="Arial"/>
          <w:spacing w:val="-2"/>
          <w:sz w:val="24"/>
          <w:szCs w:val="24"/>
        </w:rPr>
        <w:t xml:space="preserve"> </w:t>
      </w:r>
      <w:r w:rsidRPr="00D87727">
        <w:rPr>
          <w:rFonts w:cs="Arial"/>
          <w:sz w:val="24"/>
          <w:szCs w:val="24"/>
        </w:rPr>
        <w:t>m</w:t>
      </w:r>
      <w:r w:rsidRPr="00D87727">
        <w:rPr>
          <w:rFonts w:cs="Arial"/>
          <w:spacing w:val="-3"/>
          <w:sz w:val="24"/>
          <w:szCs w:val="24"/>
        </w:rPr>
        <w:t>a</w:t>
      </w:r>
      <w:r w:rsidRPr="00D87727">
        <w:rPr>
          <w:rFonts w:cs="Arial"/>
          <w:spacing w:val="-2"/>
          <w:sz w:val="24"/>
          <w:szCs w:val="24"/>
        </w:rPr>
        <w:t>r</w:t>
      </w:r>
      <w:r w:rsidRPr="00D87727">
        <w:rPr>
          <w:rFonts w:cs="Arial"/>
          <w:spacing w:val="2"/>
          <w:sz w:val="24"/>
          <w:szCs w:val="24"/>
        </w:rPr>
        <w:t>k</w:t>
      </w:r>
      <w:r w:rsidRPr="00D87727">
        <w:rPr>
          <w:rFonts w:cs="Arial"/>
          <w:sz w:val="24"/>
          <w:szCs w:val="24"/>
        </w:rPr>
        <w:t>s</w:t>
      </w:r>
      <w:r w:rsidRPr="00D87727">
        <w:rPr>
          <w:rFonts w:cs="Arial"/>
          <w:spacing w:val="-2"/>
          <w:sz w:val="24"/>
          <w:szCs w:val="24"/>
        </w:rPr>
        <w:t xml:space="preserve"> </w:t>
      </w:r>
      <w:r w:rsidRPr="00D87727">
        <w:rPr>
          <w:rFonts w:cs="Arial"/>
          <w:sz w:val="24"/>
          <w:szCs w:val="24"/>
        </w:rPr>
        <w:t>a</w:t>
      </w:r>
      <w:r w:rsidRPr="00D87727">
        <w:rPr>
          <w:rFonts w:cs="Arial"/>
          <w:spacing w:val="-3"/>
          <w:sz w:val="24"/>
          <w:szCs w:val="24"/>
        </w:rPr>
        <w:t>v</w:t>
      </w:r>
      <w:r w:rsidRPr="00D87727">
        <w:rPr>
          <w:rFonts w:cs="Arial"/>
          <w:sz w:val="24"/>
          <w:szCs w:val="24"/>
        </w:rPr>
        <w:t>a</w:t>
      </w:r>
      <w:r w:rsidRPr="00D87727">
        <w:rPr>
          <w:rFonts w:cs="Arial"/>
          <w:spacing w:val="-2"/>
          <w:sz w:val="24"/>
          <w:szCs w:val="24"/>
        </w:rPr>
        <w:t>il</w:t>
      </w:r>
      <w:r w:rsidRPr="00D87727">
        <w:rPr>
          <w:rFonts w:cs="Arial"/>
          <w:sz w:val="24"/>
          <w:szCs w:val="24"/>
        </w:rPr>
        <w:t>a</w:t>
      </w:r>
      <w:r w:rsidRPr="00D87727">
        <w:rPr>
          <w:rFonts w:cs="Arial"/>
          <w:spacing w:val="-1"/>
          <w:sz w:val="24"/>
          <w:szCs w:val="24"/>
        </w:rPr>
        <w:t>b</w:t>
      </w:r>
      <w:r w:rsidRPr="00D87727">
        <w:rPr>
          <w:rFonts w:cs="Arial"/>
          <w:spacing w:val="-2"/>
          <w:sz w:val="24"/>
          <w:szCs w:val="24"/>
        </w:rPr>
        <w:t>l</w:t>
      </w:r>
      <w:r w:rsidRPr="00D87727">
        <w:rPr>
          <w:rFonts w:cs="Arial"/>
          <w:sz w:val="24"/>
          <w:szCs w:val="24"/>
        </w:rPr>
        <w:t xml:space="preserve">e </w:t>
      </w:r>
      <w:r w:rsidRPr="00D87727">
        <w:rPr>
          <w:rFonts w:cs="Arial"/>
          <w:spacing w:val="3"/>
          <w:sz w:val="24"/>
          <w:szCs w:val="24"/>
        </w:rPr>
        <w:t>f</w:t>
      </w:r>
      <w:r w:rsidRPr="00D87727">
        <w:rPr>
          <w:rFonts w:cs="Arial"/>
          <w:sz w:val="24"/>
          <w:szCs w:val="24"/>
        </w:rPr>
        <w:t>or</w:t>
      </w:r>
      <w:r w:rsidRPr="00D87727">
        <w:rPr>
          <w:rFonts w:cs="Arial"/>
          <w:spacing w:val="-4"/>
          <w:sz w:val="24"/>
          <w:szCs w:val="24"/>
        </w:rPr>
        <w:t xml:space="preserve"> </w:t>
      </w:r>
      <w:r w:rsidRPr="00D87727">
        <w:rPr>
          <w:rFonts w:cs="Arial"/>
          <w:b/>
          <w:sz w:val="24"/>
          <w:szCs w:val="24"/>
        </w:rPr>
        <w:t>e</w:t>
      </w:r>
      <w:r w:rsidRPr="00D87727">
        <w:rPr>
          <w:rFonts w:cs="Arial"/>
          <w:b/>
          <w:spacing w:val="-1"/>
          <w:sz w:val="24"/>
          <w:szCs w:val="24"/>
        </w:rPr>
        <w:t>a</w:t>
      </w:r>
      <w:r w:rsidRPr="00D87727">
        <w:rPr>
          <w:rFonts w:cs="Arial"/>
          <w:b/>
          <w:sz w:val="24"/>
          <w:szCs w:val="24"/>
        </w:rPr>
        <w:t>ch</w:t>
      </w:r>
      <w:r w:rsidRPr="00D87727">
        <w:rPr>
          <w:rFonts w:cs="Arial"/>
          <w:spacing w:val="-2"/>
          <w:sz w:val="24"/>
          <w:szCs w:val="24"/>
        </w:rPr>
        <w:t xml:space="preserve"> </w:t>
      </w:r>
      <w:r w:rsidRPr="00D87727">
        <w:rPr>
          <w:rFonts w:cs="Arial"/>
          <w:spacing w:val="1"/>
          <w:sz w:val="24"/>
          <w:szCs w:val="24"/>
        </w:rPr>
        <w:t>q</w:t>
      </w:r>
      <w:r w:rsidRPr="00D87727">
        <w:rPr>
          <w:rFonts w:cs="Arial"/>
          <w:sz w:val="24"/>
          <w:szCs w:val="24"/>
        </w:rPr>
        <w:t>u</w:t>
      </w:r>
      <w:r w:rsidRPr="00D87727">
        <w:rPr>
          <w:rFonts w:cs="Arial"/>
          <w:spacing w:val="-1"/>
          <w:sz w:val="24"/>
          <w:szCs w:val="24"/>
        </w:rPr>
        <w:t>e</w:t>
      </w:r>
      <w:r w:rsidRPr="00D87727">
        <w:rPr>
          <w:rFonts w:cs="Arial"/>
          <w:sz w:val="24"/>
          <w:szCs w:val="24"/>
        </w:rPr>
        <w:t>st</w:t>
      </w:r>
      <w:r w:rsidRPr="00D87727">
        <w:rPr>
          <w:rFonts w:cs="Arial"/>
          <w:spacing w:val="-2"/>
          <w:sz w:val="24"/>
          <w:szCs w:val="24"/>
        </w:rPr>
        <w:t>i</w:t>
      </w:r>
      <w:r w:rsidRPr="00D87727">
        <w:rPr>
          <w:rFonts w:cs="Arial"/>
          <w:sz w:val="24"/>
          <w:szCs w:val="24"/>
        </w:rPr>
        <w:t>on</w:t>
      </w:r>
      <w:r w:rsidRPr="00D87727">
        <w:rPr>
          <w:rFonts w:cs="Arial"/>
          <w:spacing w:val="-2"/>
          <w:sz w:val="24"/>
          <w:szCs w:val="24"/>
        </w:rPr>
        <w:t xml:space="preserve"> </w:t>
      </w:r>
      <w:r w:rsidRPr="00D87727">
        <w:rPr>
          <w:rFonts w:cs="Arial"/>
          <w:sz w:val="24"/>
          <w:szCs w:val="24"/>
        </w:rPr>
        <w:t>are</w:t>
      </w:r>
      <w:r w:rsidRPr="00D87727">
        <w:rPr>
          <w:rFonts w:cs="Arial"/>
          <w:spacing w:val="-2"/>
          <w:sz w:val="24"/>
          <w:szCs w:val="24"/>
        </w:rPr>
        <w:t xml:space="preserve"> </w:t>
      </w:r>
      <w:r w:rsidRPr="00D87727">
        <w:rPr>
          <w:rFonts w:cs="Arial"/>
          <w:sz w:val="24"/>
          <w:szCs w:val="24"/>
        </w:rPr>
        <w:t>s</w:t>
      </w:r>
      <w:r w:rsidRPr="00D87727">
        <w:rPr>
          <w:rFonts w:cs="Arial"/>
          <w:spacing w:val="2"/>
          <w:sz w:val="24"/>
          <w:szCs w:val="24"/>
        </w:rPr>
        <w:t>h</w:t>
      </w:r>
      <w:r w:rsidRPr="00D87727">
        <w:rPr>
          <w:rFonts w:cs="Arial"/>
          <w:sz w:val="24"/>
          <w:szCs w:val="24"/>
        </w:rPr>
        <w:t>o</w:t>
      </w:r>
      <w:r w:rsidRPr="00D87727">
        <w:rPr>
          <w:rFonts w:cs="Arial"/>
          <w:spacing w:val="-4"/>
          <w:sz w:val="24"/>
          <w:szCs w:val="24"/>
        </w:rPr>
        <w:t>w</w:t>
      </w:r>
      <w:r w:rsidRPr="00D87727">
        <w:rPr>
          <w:rFonts w:cs="Arial"/>
          <w:sz w:val="24"/>
          <w:szCs w:val="24"/>
        </w:rPr>
        <w:t>n in bra</w:t>
      </w:r>
      <w:r w:rsidRPr="00D87727">
        <w:rPr>
          <w:rFonts w:cs="Arial"/>
          <w:spacing w:val="-3"/>
          <w:sz w:val="24"/>
          <w:szCs w:val="24"/>
        </w:rPr>
        <w:t>c</w:t>
      </w:r>
      <w:r w:rsidRPr="00D87727">
        <w:rPr>
          <w:rFonts w:cs="Arial"/>
          <w:sz w:val="24"/>
          <w:szCs w:val="24"/>
        </w:rPr>
        <w:t>ket</w:t>
      </w:r>
      <w:r w:rsidRPr="00D87727">
        <w:rPr>
          <w:rFonts w:cs="Arial"/>
          <w:spacing w:val="-2"/>
          <w:sz w:val="24"/>
          <w:szCs w:val="24"/>
        </w:rPr>
        <w:t>s</w:t>
      </w:r>
      <w:r w:rsidRPr="00D87727">
        <w:rPr>
          <w:rFonts w:cs="Arial"/>
          <w:sz w:val="24"/>
          <w:szCs w:val="24"/>
        </w:rPr>
        <w:t>.</w:t>
      </w:r>
      <w:r w:rsidR="00022D58" w:rsidRPr="00D87727">
        <w:rPr>
          <w:rFonts w:cs="Arial"/>
          <w:sz w:val="24"/>
          <w:szCs w:val="24"/>
        </w:rPr>
        <w:t xml:space="preserve">  </w:t>
      </w:r>
    </w:p>
    <w:p w14:paraId="13B19582" w14:textId="2D0DB2D6" w:rsidR="00CA55C3" w:rsidRPr="008F5917" w:rsidRDefault="00CA55C3" w:rsidP="00022D58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10"/>
          <w:szCs w:val="24"/>
        </w:rPr>
      </w:pPr>
    </w:p>
    <w:p w14:paraId="7A82CDE5" w14:textId="77777777" w:rsidR="00CA55C3" w:rsidRPr="00D87727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b/>
          <w:sz w:val="28"/>
          <w:szCs w:val="24"/>
        </w:rPr>
      </w:pPr>
      <w:r w:rsidRPr="00D87727">
        <w:rPr>
          <w:rFonts w:cs="Arial"/>
          <w:b/>
          <w:sz w:val="28"/>
          <w:szCs w:val="24"/>
        </w:rPr>
        <w:t>Resources</w:t>
      </w:r>
    </w:p>
    <w:p w14:paraId="0721B98A" w14:textId="21DC721F" w:rsidR="00CA55C3" w:rsidRPr="00D87727" w:rsidRDefault="00CA55C3" w:rsidP="00CA55C3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You will need</w:t>
      </w:r>
      <w:r w:rsidR="0012797C" w:rsidRPr="00D87727">
        <w:rPr>
          <w:rFonts w:cs="Arial"/>
          <w:sz w:val="24"/>
          <w:szCs w:val="24"/>
        </w:rPr>
        <w:t xml:space="preserve"> a</w:t>
      </w:r>
      <w:r w:rsidRPr="00D87727">
        <w:rPr>
          <w:rFonts w:cs="Arial"/>
          <w:sz w:val="24"/>
          <w:szCs w:val="24"/>
        </w:rPr>
        <w:t>:</w:t>
      </w:r>
    </w:p>
    <w:p w14:paraId="33D7939D" w14:textId="15A5C97F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pen, with black or blue ink</w:t>
      </w:r>
    </w:p>
    <w:p w14:paraId="7046B584" w14:textId="24A0A68B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pencil and eraser</w:t>
      </w:r>
    </w:p>
    <w:p w14:paraId="63AE6DBB" w14:textId="3331336B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b/>
          <w:sz w:val="28"/>
          <w:szCs w:val="24"/>
        </w:rPr>
      </w:pPr>
      <w:r w:rsidRPr="00D87727">
        <w:rPr>
          <w:rFonts w:cs="Arial"/>
          <w:sz w:val="24"/>
          <w:szCs w:val="24"/>
        </w:rPr>
        <w:t>30 cm ruler</w:t>
      </w:r>
      <w:r w:rsidRPr="00D87727">
        <w:rPr>
          <w:rFonts w:cs="Arial"/>
          <w:b/>
          <w:sz w:val="28"/>
          <w:szCs w:val="24"/>
        </w:rPr>
        <w:t xml:space="preserve"> </w:t>
      </w:r>
    </w:p>
    <w:p w14:paraId="018E55A2" w14:textId="24269C14" w:rsidR="0012797C" w:rsidRPr="00D87727" w:rsidRDefault="0012797C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protractor</w:t>
      </w:r>
    </w:p>
    <w:p w14:paraId="35B4849D" w14:textId="103FB0C8" w:rsidR="00CA55C3" w:rsidRPr="00D87727" w:rsidRDefault="00CA55C3" w:rsidP="00CA55C3">
      <w:pPr>
        <w:pStyle w:val="BodyText"/>
        <w:numPr>
          <w:ilvl w:val="0"/>
          <w:numId w:val="1"/>
        </w:numPr>
        <w:tabs>
          <w:tab w:val="left" w:pos="583"/>
        </w:tabs>
        <w:spacing w:line="276" w:lineRule="auto"/>
        <w:ind w:left="583"/>
        <w:rPr>
          <w:rFonts w:cs="Arial"/>
          <w:sz w:val="24"/>
          <w:szCs w:val="24"/>
        </w:rPr>
      </w:pPr>
      <w:proofErr w:type="gramStart"/>
      <w:r w:rsidRPr="00D87727">
        <w:rPr>
          <w:rFonts w:cs="Arial"/>
          <w:sz w:val="24"/>
          <w:szCs w:val="24"/>
        </w:rPr>
        <w:t>calculator</w:t>
      </w:r>
      <w:proofErr w:type="gramEnd"/>
      <w:r w:rsidRPr="00D87727">
        <w:rPr>
          <w:rFonts w:cs="Arial"/>
          <w:sz w:val="24"/>
          <w:szCs w:val="24"/>
        </w:rPr>
        <w:t xml:space="preserve">. </w:t>
      </w:r>
    </w:p>
    <w:p w14:paraId="6950412A" w14:textId="77777777" w:rsidR="00CA55C3" w:rsidRPr="00D87727" w:rsidRDefault="00CA55C3" w:rsidP="00CA55C3">
      <w:pPr>
        <w:pStyle w:val="BodyText"/>
        <w:tabs>
          <w:tab w:val="left" w:pos="583"/>
        </w:tabs>
        <w:spacing w:line="276" w:lineRule="auto"/>
        <w:rPr>
          <w:rFonts w:cs="Arial"/>
          <w:b/>
          <w:sz w:val="8"/>
          <w:szCs w:val="24"/>
        </w:rPr>
      </w:pPr>
    </w:p>
    <w:p w14:paraId="113AD681" w14:textId="4548017F" w:rsidR="0012797C" w:rsidRPr="00D87727" w:rsidRDefault="0012797C" w:rsidP="0012797C">
      <w:pPr>
        <w:pStyle w:val="BodyText"/>
        <w:tabs>
          <w:tab w:val="left" w:pos="583"/>
        </w:tabs>
        <w:spacing w:line="276" w:lineRule="auto"/>
        <w:ind w:left="0"/>
        <w:rPr>
          <w:rFonts w:cs="Arial"/>
          <w:sz w:val="24"/>
          <w:szCs w:val="24"/>
        </w:rPr>
      </w:pPr>
      <w:r w:rsidRPr="00D87727">
        <w:rPr>
          <w:rFonts w:cs="Arial"/>
          <w:sz w:val="24"/>
          <w:szCs w:val="24"/>
        </w:rPr>
        <w:t>If extra pages are used, please make sure your na</w:t>
      </w:r>
      <w:r w:rsidR="008F5917">
        <w:rPr>
          <w:rFonts w:cs="Arial"/>
          <w:sz w:val="24"/>
          <w:szCs w:val="24"/>
        </w:rPr>
        <w:t xml:space="preserve">me and </w:t>
      </w:r>
      <w:proofErr w:type="spellStart"/>
      <w:r w:rsidR="008F5917">
        <w:rPr>
          <w:rFonts w:cs="Arial"/>
          <w:sz w:val="24"/>
          <w:szCs w:val="24"/>
        </w:rPr>
        <w:t>centre</w:t>
      </w:r>
      <w:proofErr w:type="spellEnd"/>
      <w:r w:rsidR="008F5917">
        <w:rPr>
          <w:rFonts w:cs="Arial"/>
          <w:sz w:val="24"/>
          <w:szCs w:val="24"/>
        </w:rPr>
        <w:t xml:space="preserve"> name are on them </w:t>
      </w:r>
      <w:r w:rsidR="008F5917">
        <w:rPr>
          <w:rFonts w:cs="Arial"/>
          <w:sz w:val="24"/>
          <w:szCs w:val="24"/>
        </w:rPr>
        <w:br/>
      </w:r>
      <w:r w:rsidRPr="00D87727">
        <w:rPr>
          <w:rFonts w:cs="Arial"/>
          <w:sz w:val="24"/>
          <w:szCs w:val="24"/>
        </w:rPr>
        <w:t xml:space="preserve">and they are securely fastened to this booklet. </w:t>
      </w:r>
    </w:p>
    <w:p w14:paraId="3D59C781" w14:textId="77777777" w:rsidR="00CA55C3" w:rsidRPr="00D87727" w:rsidRDefault="00CA55C3" w:rsidP="00CA55C3">
      <w:pPr>
        <w:pStyle w:val="Heading2"/>
        <w:spacing w:line="276" w:lineRule="auto"/>
        <w:ind w:left="0"/>
        <w:rPr>
          <w:spacing w:val="-2"/>
          <w:sz w:val="12"/>
          <w:szCs w:val="24"/>
        </w:rPr>
      </w:pPr>
    </w:p>
    <w:tbl>
      <w:tblPr>
        <w:tblStyle w:val="TableGrid1"/>
        <w:tblpPr w:leftFromText="181" w:rightFromText="181" w:vertAnchor="text" w:horzAnchor="margin" w:tblpY="42"/>
        <w:tblOverlap w:val="never"/>
        <w:tblW w:w="9588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843"/>
        <w:gridCol w:w="2693"/>
        <w:gridCol w:w="2268"/>
        <w:gridCol w:w="2784"/>
      </w:tblGrid>
      <w:tr w:rsidR="00D87727" w:rsidRPr="00D87727" w14:paraId="29D27787" w14:textId="77777777" w:rsidTr="007B4F7F">
        <w:trPr>
          <w:trHeight w:val="56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477EA6" w14:textId="77777777" w:rsidR="00CA55C3" w:rsidRPr="00D87727" w:rsidRDefault="00CA55C3" w:rsidP="007B4F7F">
            <w:pPr>
              <w:pStyle w:val="NoSpacing"/>
              <w:rPr>
                <w:rFonts w:ascii="Arial" w:hAnsi="Arial" w:cs="Arial"/>
                <w:b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Please complete the details below clearly and in BLOCK CAPITALS.</w:t>
            </w:r>
          </w:p>
        </w:tc>
      </w:tr>
      <w:tr w:rsidR="00D87727" w:rsidRPr="00D87727" w14:paraId="7A9D9D00" w14:textId="77777777" w:rsidTr="00D2212A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  <w:hideMark/>
          </w:tcPr>
          <w:p w14:paraId="0A404BFD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eastAsia="Calibri" w:hAnsi="Arial" w:cs="Arial"/>
                <w:sz w:val="24"/>
                <w:szCs w:val="24"/>
              </w:rPr>
              <w:t>Learner name</w:t>
            </w:r>
          </w:p>
        </w:tc>
        <w:tc>
          <w:tcPr>
            <w:tcW w:w="7745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  <w:vAlign w:val="bottom"/>
          </w:tcPr>
          <w:p w14:paraId="5FAFE97F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D87727" w:rsidRPr="00D87727" w14:paraId="0E664A1A" w14:textId="77777777" w:rsidTr="00D2212A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14:paraId="0B9D1079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eastAsia="Calibri" w:hAnsi="Arial" w:cs="Arial"/>
                <w:sz w:val="24"/>
                <w:szCs w:val="24"/>
              </w:rPr>
              <w:t>Centre name</w:t>
            </w:r>
          </w:p>
        </w:tc>
        <w:tc>
          <w:tcPr>
            <w:tcW w:w="7745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bottom"/>
          </w:tcPr>
          <w:p w14:paraId="238DB505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D87727" w:rsidRPr="00D87727" w14:paraId="6DAE58F1" w14:textId="77777777" w:rsidTr="007B4F7F">
        <w:trPr>
          <w:trHeight w:val="227"/>
        </w:trPr>
        <w:tc>
          <w:tcPr>
            <w:tcW w:w="9588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05356D4A" w14:textId="77777777" w:rsidR="00CA55C3" w:rsidRPr="00D87727" w:rsidRDefault="00CA55C3" w:rsidP="007B4F7F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  <w:tr w:rsidR="00D87727" w:rsidRPr="00D87727" w14:paraId="11137D63" w14:textId="77777777" w:rsidTr="007B4F7F">
        <w:trPr>
          <w:trHeight w:val="567"/>
        </w:trPr>
        <w:tc>
          <w:tcPr>
            <w:tcW w:w="1843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14:paraId="54970412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eastAsia="Calibri" w:hAnsi="Arial" w:cs="Arial"/>
                <w:sz w:val="24"/>
                <w:szCs w:val="24"/>
              </w:rPr>
              <w:t>Learner number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3FD62" w14:textId="77777777" w:rsidR="00CA55C3" w:rsidRPr="00D87727" w:rsidRDefault="00CA55C3" w:rsidP="007B4F7F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  <w:tc>
          <w:tcPr>
            <w:tcW w:w="226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center"/>
            <w:hideMark/>
          </w:tcPr>
          <w:p w14:paraId="229C6016" w14:textId="77777777" w:rsidR="00CA55C3" w:rsidRPr="00D87727" w:rsidRDefault="00CA55C3" w:rsidP="007B4F7F">
            <w:pPr>
              <w:spacing w:before="120"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eastAsia="Calibri" w:hAnsi="Arial" w:cs="Arial"/>
                <w:sz w:val="24"/>
                <w:szCs w:val="24"/>
              </w:rPr>
              <w:t xml:space="preserve">        Centre number</w:t>
            </w:r>
          </w:p>
        </w:tc>
        <w:tc>
          <w:tcPr>
            <w:tcW w:w="2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41EEA68" w14:textId="77777777" w:rsidR="00CA55C3" w:rsidRPr="00D87727" w:rsidRDefault="00CA55C3" w:rsidP="007B4F7F">
            <w:pPr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</w:p>
        </w:tc>
      </w:tr>
    </w:tbl>
    <w:p w14:paraId="33BDFE21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16"/>
          <w:szCs w:val="24"/>
        </w:rPr>
      </w:pPr>
    </w:p>
    <w:p w14:paraId="1ACB168D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7C2CDB89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5FEF1F70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7395F183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5A5F2905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0FB59D87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45690F6C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6A8171BB" w14:textId="77777777" w:rsidR="00CA55C3" w:rsidRPr="00D87727" w:rsidRDefault="00CA55C3" w:rsidP="00CA55C3">
      <w:pPr>
        <w:pStyle w:val="Heading2"/>
        <w:spacing w:line="276" w:lineRule="auto"/>
        <w:ind w:left="223"/>
        <w:jc w:val="center"/>
        <w:rPr>
          <w:spacing w:val="-2"/>
          <w:sz w:val="24"/>
          <w:szCs w:val="24"/>
        </w:rPr>
      </w:pPr>
    </w:p>
    <w:p w14:paraId="6B1B7340" w14:textId="77777777" w:rsidR="00CA55C3" w:rsidRPr="00D87727" w:rsidRDefault="00CA55C3" w:rsidP="00CA55C3">
      <w:pPr>
        <w:jc w:val="center"/>
        <w:rPr>
          <w:rFonts w:ascii="Arial" w:hAnsi="Arial" w:cs="Arial"/>
          <w:b/>
          <w:spacing w:val="-2"/>
          <w:sz w:val="2"/>
          <w:szCs w:val="24"/>
        </w:rPr>
      </w:pPr>
    </w:p>
    <w:p w14:paraId="46E94304" w14:textId="18E7E906" w:rsidR="00CB248A" w:rsidRPr="00D87727" w:rsidRDefault="00CA55C3" w:rsidP="00022D58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hAnsi="Arial" w:cs="Arial"/>
          <w:b/>
          <w:spacing w:val="-2"/>
          <w:sz w:val="24"/>
          <w:szCs w:val="24"/>
        </w:rPr>
        <w:t>D</w:t>
      </w:r>
      <w:r w:rsidRPr="00D87727">
        <w:rPr>
          <w:rFonts w:ascii="Arial" w:hAnsi="Arial" w:cs="Arial"/>
          <w:b/>
          <w:sz w:val="24"/>
          <w:szCs w:val="24"/>
        </w:rPr>
        <w:t>o not</w:t>
      </w:r>
      <w:r w:rsidRPr="00D87727">
        <w:rPr>
          <w:rFonts w:ascii="Arial" w:hAnsi="Arial" w:cs="Arial"/>
          <w:b/>
          <w:spacing w:val="-1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z w:val="24"/>
          <w:szCs w:val="24"/>
        </w:rPr>
        <w:t>turn</w:t>
      </w:r>
      <w:r w:rsidRPr="00D87727">
        <w:rPr>
          <w:rFonts w:ascii="Arial" w:hAnsi="Arial" w:cs="Arial"/>
          <w:b/>
          <w:spacing w:val="-2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z w:val="24"/>
          <w:szCs w:val="24"/>
        </w:rPr>
        <w:t>o</w:t>
      </w:r>
      <w:r w:rsidRPr="00D87727">
        <w:rPr>
          <w:rFonts w:ascii="Arial" w:hAnsi="Arial" w:cs="Arial"/>
          <w:b/>
          <w:spacing w:val="-4"/>
          <w:sz w:val="24"/>
          <w:szCs w:val="24"/>
        </w:rPr>
        <w:t>v</w:t>
      </w:r>
      <w:r w:rsidRPr="00D87727">
        <w:rPr>
          <w:rFonts w:ascii="Arial" w:hAnsi="Arial" w:cs="Arial"/>
          <w:b/>
          <w:sz w:val="24"/>
          <w:szCs w:val="24"/>
        </w:rPr>
        <w:t>er</w:t>
      </w:r>
      <w:r w:rsidRPr="00D87727">
        <w:rPr>
          <w:rFonts w:ascii="Arial" w:hAnsi="Arial" w:cs="Arial"/>
          <w:b/>
          <w:spacing w:val="1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z w:val="24"/>
          <w:szCs w:val="24"/>
        </w:rPr>
        <w:t>u</w:t>
      </w:r>
      <w:r w:rsidRPr="00D87727">
        <w:rPr>
          <w:rFonts w:ascii="Arial" w:hAnsi="Arial" w:cs="Arial"/>
          <w:b/>
          <w:spacing w:val="-2"/>
          <w:sz w:val="24"/>
          <w:szCs w:val="24"/>
        </w:rPr>
        <w:t>nt</w:t>
      </w:r>
      <w:r w:rsidRPr="00D87727">
        <w:rPr>
          <w:rFonts w:ascii="Arial" w:hAnsi="Arial" w:cs="Arial"/>
          <w:b/>
          <w:sz w:val="24"/>
          <w:szCs w:val="24"/>
        </w:rPr>
        <w:t>il</w:t>
      </w:r>
      <w:r w:rsidRPr="00D87727">
        <w:rPr>
          <w:rFonts w:ascii="Arial" w:hAnsi="Arial" w:cs="Arial"/>
          <w:b/>
          <w:spacing w:val="-1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z w:val="24"/>
          <w:szCs w:val="24"/>
        </w:rPr>
        <w:t>the</w:t>
      </w:r>
      <w:r w:rsidRPr="00D87727">
        <w:rPr>
          <w:rFonts w:ascii="Arial" w:hAnsi="Arial" w:cs="Arial"/>
          <w:b/>
          <w:spacing w:val="-5"/>
          <w:sz w:val="24"/>
          <w:szCs w:val="24"/>
        </w:rPr>
        <w:t xml:space="preserve"> </w:t>
      </w:r>
      <w:r w:rsidR="00D2212A" w:rsidRPr="00D87727">
        <w:rPr>
          <w:rFonts w:ascii="Arial" w:hAnsi="Arial" w:cs="Arial"/>
          <w:b/>
          <w:spacing w:val="3"/>
          <w:sz w:val="24"/>
          <w:szCs w:val="24"/>
        </w:rPr>
        <w:t>invigilator</w:t>
      </w:r>
      <w:r w:rsidRPr="00D87727">
        <w:rPr>
          <w:rFonts w:ascii="Arial" w:hAnsi="Arial" w:cs="Arial"/>
          <w:b/>
          <w:spacing w:val="1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z w:val="24"/>
          <w:szCs w:val="24"/>
        </w:rPr>
        <w:t>t</w:t>
      </w:r>
      <w:r w:rsidRPr="00D87727">
        <w:rPr>
          <w:rFonts w:ascii="Arial" w:hAnsi="Arial" w:cs="Arial"/>
          <w:b/>
          <w:spacing w:val="-3"/>
          <w:sz w:val="24"/>
          <w:szCs w:val="24"/>
        </w:rPr>
        <w:t>e</w:t>
      </w:r>
      <w:r w:rsidRPr="00D87727">
        <w:rPr>
          <w:rFonts w:ascii="Arial" w:hAnsi="Arial" w:cs="Arial"/>
          <w:b/>
          <w:sz w:val="24"/>
          <w:szCs w:val="24"/>
        </w:rPr>
        <w:t>lls</w:t>
      </w:r>
      <w:r w:rsidRPr="00D87727">
        <w:rPr>
          <w:rFonts w:ascii="Arial" w:hAnsi="Arial" w:cs="Arial"/>
          <w:b/>
          <w:spacing w:val="-2"/>
          <w:sz w:val="24"/>
          <w:szCs w:val="24"/>
        </w:rPr>
        <w:t xml:space="preserve"> </w:t>
      </w:r>
      <w:r w:rsidRPr="00D87727">
        <w:rPr>
          <w:rFonts w:ascii="Arial" w:hAnsi="Arial" w:cs="Arial"/>
          <w:b/>
          <w:spacing w:val="-6"/>
          <w:sz w:val="24"/>
          <w:szCs w:val="24"/>
        </w:rPr>
        <w:t>y</w:t>
      </w:r>
      <w:r w:rsidRPr="00D87727">
        <w:rPr>
          <w:rFonts w:ascii="Arial" w:hAnsi="Arial" w:cs="Arial"/>
          <w:b/>
          <w:sz w:val="24"/>
          <w:szCs w:val="24"/>
        </w:rPr>
        <w:t>ou to do so.</w:t>
      </w:r>
      <w:r w:rsidR="00CB248A" w:rsidRPr="00D87727"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33FBA2C0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06AD3EC2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D9E9076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32600769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B8FD171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11B292B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00D90DD7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AD86A8B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995DC28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55EB3F6E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13802897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14DB173" w14:textId="77777777" w:rsidR="0033049F" w:rsidRPr="00D87727" w:rsidRDefault="0033049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04A0F2A6" w14:textId="77777777" w:rsidR="0033049F" w:rsidRPr="00D87727" w:rsidRDefault="0033049F" w:rsidP="0033049F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10914019" w14:textId="3EA24CB5" w:rsidR="0033049F" w:rsidRPr="00D87727" w:rsidRDefault="0033049F" w:rsidP="0033049F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eastAsia="Arial" w:hAnsi="Arial" w:cs="Arial"/>
          <w:b/>
          <w:bCs/>
          <w:sz w:val="24"/>
          <w:lang w:val="en-US"/>
        </w:rPr>
        <w:t xml:space="preserve">This page is intentionally left blank. </w:t>
      </w:r>
      <w:r w:rsidRPr="00D87727"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438B3041" w14:textId="61F66B1D" w:rsidR="00E47108" w:rsidRPr="00D87727" w:rsidRDefault="00D257D6" w:rsidP="00CB248A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eastAsia="Arial" w:hAnsi="Arial" w:cs="Arial"/>
          <w:b/>
          <w:bCs/>
          <w:sz w:val="28"/>
          <w:lang w:val="en-US"/>
        </w:rPr>
        <w:lastRenderedPageBreak/>
        <w:t>Activity 2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 xml:space="preserve">: 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ab/>
      </w:r>
      <w:r w:rsidR="00D2212A" w:rsidRPr="00D87727">
        <w:rPr>
          <w:rFonts w:ascii="Arial" w:eastAsia="Arial" w:hAnsi="Arial" w:cs="Arial"/>
          <w:b/>
          <w:bCs/>
          <w:sz w:val="28"/>
          <w:lang w:val="en-US"/>
        </w:rPr>
        <w:t>Healthy</w:t>
      </w:r>
      <w:r w:rsidR="002E70C5" w:rsidRPr="00D87727">
        <w:rPr>
          <w:rFonts w:ascii="Arial" w:eastAsia="Arial" w:hAnsi="Arial" w:cs="Arial"/>
          <w:b/>
          <w:bCs/>
          <w:sz w:val="28"/>
          <w:lang w:val="en-US"/>
        </w:rPr>
        <w:t>-</w:t>
      </w:r>
      <w:r w:rsidR="00D2212A" w:rsidRPr="00D87727">
        <w:rPr>
          <w:rFonts w:ascii="Arial" w:eastAsia="Arial" w:hAnsi="Arial" w:cs="Arial"/>
          <w:b/>
          <w:bCs/>
          <w:sz w:val="28"/>
          <w:lang w:val="en-US"/>
        </w:rPr>
        <w:t xml:space="preserve">eating café </w:t>
      </w:r>
    </w:p>
    <w:p w14:paraId="50260F91" w14:textId="187C0BB7" w:rsidR="0094624A" w:rsidRPr="00D87727" w:rsidRDefault="0094624A" w:rsidP="00A4054F">
      <w:pPr>
        <w:spacing w:after="120"/>
        <w:rPr>
          <w:rFonts w:ascii="Arial" w:eastAsia="Arial" w:hAnsi="Arial" w:cs="Arial"/>
          <w:bCs/>
          <w:sz w:val="14"/>
          <w:lang w:val="en-US"/>
        </w:rPr>
      </w:pPr>
    </w:p>
    <w:tbl>
      <w:tblPr>
        <w:tblStyle w:val="TableGrid"/>
        <w:tblW w:w="9830" w:type="dxa"/>
        <w:tblInd w:w="93" w:type="dxa"/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D87727" w:rsidRPr="00D87727" w14:paraId="6E7E19CC" w14:textId="77777777" w:rsidTr="00D87727">
        <w:trPr>
          <w:trHeight w:val="6766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DBE4651" w14:textId="1A2F8443" w:rsidR="004A78C2" w:rsidRPr="00D87727" w:rsidRDefault="0040751E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2 (a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79C759B" w14:textId="77777777" w:rsidR="004A78C2" w:rsidRPr="00D87727" w:rsidRDefault="004A78C2" w:rsidP="00A4054F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CE509D0" w14:textId="2CA0C622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John is opening a healthy</w:t>
            </w:r>
            <w:r w:rsidR="00BA07EA" w:rsidRPr="00D87727">
              <w:rPr>
                <w:rFonts w:ascii="Arial" w:hAnsi="Arial" w:cs="Arial"/>
                <w:sz w:val="24"/>
                <w:szCs w:val="24"/>
              </w:rPr>
              <w:t>-</w:t>
            </w:r>
            <w:r w:rsidRPr="00D87727">
              <w:rPr>
                <w:rFonts w:ascii="Arial" w:hAnsi="Arial" w:cs="Arial"/>
                <w:sz w:val="24"/>
                <w:szCs w:val="24"/>
              </w:rPr>
              <w:t>eating café.</w:t>
            </w:r>
          </w:p>
          <w:p w14:paraId="49B62670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29D8E611" w14:textId="77777777" w:rsidR="00BA07EA" w:rsidRPr="00D87727" w:rsidRDefault="00BA07EA" w:rsidP="00BA07E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e looks for a property with a seating area for 20 customers.</w:t>
            </w:r>
          </w:p>
          <w:p w14:paraId="0CB5773B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28ABC65C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is is a scale plan of the seating area in one property he finds.</w:t>
            </w:r>
          </w:p>
          <w:p w14:paraId="60E58C8A" w14:textId="24F4DE29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614D7128" w14:textId="669EF52C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drawing has a scale of 1</w:t>
            </w:r>
            <w:r w:rsidR="008B4FDE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8F5917">
              <w:rPr>
                <w:rFonts w:ascii="Arial" w:hAnsi="Arial" w:cs="Arial"/>
                <w:sz w:val="24"/>
                <w:szCs w:val="24"/>
              </w:rPr>
              <w:t>centimetre (</w:t>
            </w:r>
            <w:r w:rsidRPr="00D87727">
              <w:rPr>
                <w:rFonts w:ascii="Arial" w:hAnsi="Arial" w:cs="Arial"/>
                <w:sz w:val="24"/>
                <w:szCs w:val="24"/>
              </w:rPr>
              <w:t>cm</w:t>
            </w:r>
            <w:r w:rsidR="008F5917">
              <w:rPr>
                <w:rFonts w:ascii="Arial" w:hAnsi="Arial" w:cs="Arial"/>
                <w:sz w:val="24"/>
                <w:szCs w:val="24"/>
              </w:rPr>
              <w:t>)</w:t>
            </w:r>
            <w:r w:rsidRPr="00D87727">
              <w:rPr>
                <w:rFonts w:ascii="Arial" w:hAnsi="Arial" w:cs="Arial"/>
                <w:sz w:val="10"/>
                <w:szCs w:val="10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:</w:t>
            </w:r>
            <w:r w:rsidRPr="00D87727">
              <w:rPr>
                <w:rFonts w:ascii="Arial" w:hAnsi="Arial" w:cs="Arial"/>
                <w:sz w:val="10"/>
                <w:szCs w:val="10"/>
              </w:rPr>
              <w:t xml:space="preserve"> </w:t>
            </w:r>
            <w:r w:rsidR="008B4FDE" w:rsidRPr="00D87727">
              <w:rPr>
                <w:rFonts w:ascii="Arial" w:hAnsi="Arial" w:cs="Arial"/>
                <w:sz w:val="24"/>
                <w:szCs w:val="24"/>
              </w:rPr>
              <w:t>150 cm</w:t>
            </w:r>
          </w:p>
          <w:p w14:paraId="533D1916" w14:textId="77777777" w:rsidR="005D1407" w:rsidRPr="00D87727" w:rsidRDefault="005D1407" w:rsidP="00831145">
            <w:pPr>
              <w:rPr>
                <w:rFonts w:ascii="Arial" w:hAnsi="Arial" w:cs="Arial"/>
                <w:sz w:val="10"/>
                <w:szCs w:val="24"/>
              </w:rPr>
            </w:pPr>
          </w:p>
          <w:p w14:paraId="72FB025D" w14:textId="41F2B4CA" w:rsidR="00831145" w:rsidRPr="00D87727" w:rsidRDefault="00831145" w:rsidP="00831145">
            <w:pPr>
              <w:rPr>
                <w:rFonts w:ascii="Arial" w:hAnsi="Arial" w:cs="Arial"/>
                <w:i/>
                <w:sz w:val="24"/>
                <w:szCs w:val="24"/>
              </w:rPr>
            </w:pPr>
            <w:r w:rsidRPr="00D87727">
              <w:rPr>
                <w:rFonts w:ascii="Arial" w:hAnsi="Arial" w:cs="Arial"/>
                <w:i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70528" behindDoc="0" locked="0" layoutInCell="1" allowOverlap="1" wp14:anchorId="6AC7B12C" wp14:editId="376C7ACF">
                      <wp:simplePos x="0" y="0"/>
                      <wp:positionH relativeFrom="column">
                        <wp:posOffset>1734292</wp:posOffset>
                      </wp:positionH>
                      <wp:positionV relativeFrom="paragraph">
                        <wp:posOffset>58732</wp:posOffset>
                      </wp:positionV>
                      <wp:extent cx="609600" cy="285750"/>
                      <wp:effectExtent l="0" t="0" r="0" b="0"/>
                      <wp:wrapSquare wrapText="bothSides"/>
                      <wp:docPr id="21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9299445" w14:textId="0061312C" w:rsidR="0049764A" w:rsidRPr="00EF2E9F" w:rsidRDefault="0049764A" w:rsidP="00831145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 w:rsidRPr="00EF2E9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 xml:space="preserve"> </w:t>
                                  </w:r>
                                  <w:r w:rsidRPr="00EF2E9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AC7B12C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36.55pt;margin-top:4.6pt;width:48pt;height:22.5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" stroked="f">
                      <v:textbox>
                        <w:txbxContent>
                          <w:p w14:paraId="59299445" w14:textId="0061312C" w:rsidR="0049764A" w:rsidRPr="00EF2E9F" w:rsidRDefault="0049764A" w:rsidP="00831145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EF2E9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4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EF2E9F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c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2296AD23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097CDB3B" w14:textId="284103B5" w:rsidR="00831145" w:rsidRPr="00D87727" w:rsidRDefault="005D1407" w:rsidP="0083114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2956A0EF" wp14:editId="5DB93A73">
                      <wp:simplePos x="0" y="0"/>
                      <wp:positionH relativeFrom="column">
                        <wp:posOffset>1310005</wp:posOffset>
                      </wp:positionH>
                      <wp:positionV relativeFrom="paragraph">
                        <wp:posOffset>133985</wp:posOffset>
                      </wp:positionV>
                      <wp:extent cx="1440000" cy="1080000"/>
                      <wp:effectExtent l="0" t="0" r="27305" b="2540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440000" cy="1080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1120766" id="Rectangle 3" o:spid="_x0000_s1026" style="position:absolute;margin-left:103.15pt;margin-top:10.55pt;width:113.4pt;height:85.0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" fillcolor="#d8d8d8 [2732]" strokecolor="black [3213]" strokeweight="2pt"/>
                  </w:pict>
                </mc:Fallback>
              </mc:AlternateContent>
            </w:r>
            <w:r w:rsidR="00EF2E9F"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83840" behindDoc="0" locked="0" layoutInCell="1" allowOverlap="1" wp14:anchorId="05EE872A" wp14:editId="4A0FB4C8">
                      <wp:simplePos x="0" y="0"/>
                      <wp:positionH relativeFrom="column">
                        <wp:posOffset>1226185</wp:posOffset>
                      </wp:positionH>
                      <wp:positionV relativeFrom="paragraph">
                        <wp:posOffset>133350</wp:posOffset>
                      </wp:positionV>
                      <wp:extent cx="0" cy="1080000"/>
                      <wp:effectExtent l="76200" t="38100" r="57150" b="63500"/>
                      <wp:wrapNone/>
                      <wp:docPr id="7" name="Straight Arrow Connector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0" cy="108000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36BDD9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7" o:spid="_x0000_s1026" type="#_x0000_t32" style="position:absolute;margin-left:96.55pt;margin-top:10.5pt;width:0;height:85.05pt;z-index:2516838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  <w:r w:rsidR="00EF2E9F"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 wp14:anchorId="17DDA9F4" wp14:editId="73CFA391">
                      <wp:simplePos x="0" y="0"/>
                      <wp:positionH relativeFrom="column">
                        <wp:posOffset>1311910</wp:posOffset>
                      </wp:positionH>
                      <wp:positionV relativeFrom="paragraph">
                        <wp:posOffset>47625</wp:posOffset>
                      </wp:positionV>
                      <wp:extent cx="1440000" cy="0"/>
                      <wp:effectExtent l="38100" t="76200" r="27305" b="95250"/>
                      <wp:wrapNone/>
                      <wp:docPr id="6" name="Straight Arrow Connector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440000" cy="0"/>
                              </a:xfrm>
                              <a:prstGeom prst="straightConnector1">
                                <a:avLst/>
                              </a:prstGeom>
                              <a:ln w="19050">
                                <a:headEnd type="triangle"/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shape w14:anchorId="472EC92C" id="Straight Arrow Connector 6" o:spid="_x0000_s1026" type="#_x0000_t32" style="position:absolute;margin-left:103.3pt;margin-top:3.75pt;width:113.4pt;height:0;z-index:2516828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" strokecolor="black [3040]" strokeweight="1.5pt">
                      <v:stroke startarrow="block" endarrow="block"/>
                    </v:shape>
                  </w:pict>
                </mc:Fallback>
              </mc:AlternateContent>
            </w:r>
          </w:p>
          <w:p w14:paraId="15F30CCD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283EC7F3" w14:textId="3938411A" w:rsidR="00831145" w:rsidRPr="00D87727" w:rsidRDefault="005D1407" w:rsidP="0083114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71552" behindDoc="0" locked="0" layoutInCell="1" allowOverlap="1" wp14:anchorId="7A653945" wp14:editId="6F1665FF">
                      <wp:simplePos x="0" y="0"/>
                      <wp:positionH relativeFrom="column">
                        <wp:posOffset>585470</wp:posOffset>
                      </wp:positionH>
                      <wp:positionV relativeFrom="paragraph">
                        <wp:posOffset>171450</wp:posOffset>
                      </wp:positionV>
                      <wp:extent cx="609600" cy="285750"/>
                      <wp:effectExtent l="0" t="0" r="0" b="0"/>
                      <wp:wrapSquare wrapText="bothSides"/>
                      <wp:docPr id="5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09600" cy="2857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3F5B656" w14:textId="2C013058" w:rsidR="0049764A" w:rsidRPr="00EF2E9F" w:rsidRDefault="005D1407" w:rsidP="00831145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3 c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653945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_x0000_s1027" type="#_x0000_t202" style="position:absolute;margin-left:46.1pt;margin-top:13.5pt;width:48pt;height:22.5pt;z-index:25167155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" stroked="f">
                      <v:textbox>
                        <w:txbxContent>
                          <w:p w14:paraId="03F5B656" w14:textId="2C013058" w:rsidR="0049764A" w:rsidRPr="00EF2E9F" w:rsidRDefault="005D1407" w:rsidP="00831145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3 cm</w:t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</w:p>
          <w:p w14:paraId="0B8986F4" w14:textId="059ACA50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360AF1AB" w14:textId="011FBA3C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5CE5FB58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7DE85115" w14:textId="77777777" w:rsidR="00831145" w:rsidRPr="00D87727" w:rsidRDefault="00831145" w:rsidP="00831145">
            <w:pPr>
              <w:rPr>
                <w:rFonts w:ascii="Arial" w:hAnsi="Arial" w:cs="Arial"/>
                <w:sz w:val="24"/>
                <w:szCs w:val="24"/>
              </w:rPr>
            </w:pPr>
          </w:p>
          <w:p w14:paraId="547B84F8" w14:textId="77777777" w:rsidR="00831145" w:rsidRPr="008F5917" w:rsidRDefault="00831145" w:rsidP="00831145">
            <w:pPr>
              <w:rPr>
                <w:rFonts w:ascii="Arial" w:hAnsi="Arial" w:cs="Arial"/>
                <w:sz w:val="16"/>
                <w:szCs w:val="24"/>
              </w:rPr>
            </w:pPr>
          </w:p>
          <w:p w14:paraId="65FB2064" w14:textId="77777777" w:rsidR="005D1407" w:rsidRPr="00D87727" w:rsidRDefault="005D1407" w:rsidP="00831145">
            <w:pPr>
              <w:rPr>
                <w:rFonts w:ascii="Arial" w:hAnsi="Arial" w:cs="Arial"/>
                <w:sz w:val="12"/>
                <w:szCs w:val="24"/>
              </w:rPr>
            </w:pPr>
          </w:p>
          <w:p w14:paraId="4AC7DECF" w14:textId="725901D1" w:rsidR="00831145" w:rsidRPr="00D87727" w:rsidRDefault="00831145" w:rsidP="00D8772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The recommended maximum number of customers in a café is the </w:t>
            </w:r>
            <w:r w:rsidR="008B4FDE" w:rsidRPr="00D87727">
              <w:rPr>
                <w:rFonts w:ascii="Arial" w:hAnsi="Arial" w:cs="Arial"/>
                <w:sz w:val="24"/>
                <w:szCs w:val="24"/>
              </w:rPr>
              <w:br/>
            </w:r>
            <w:r w:rsidRPr="00D87727">
              <w:rPr>
                <w:rFonts w:ascii="Arial" w:hAnsi="Arial" w:cs="Arial"/>
                <w:sz w:val="24"/>
                <w:szCs w:val="24"/>
              </w:rPr>
              <w:t>seating area (m</w:t>
            </w:r>
            <w:r w:rsidRPr="00D87727">
              <w:rPr>
                <w:rFonts w:ascii="Arial" w:hAnsi="Arial" w:cs="Arial"/>
                <w:sz w:val="24"/>
                <w:szCs w:val="24"/>
                <w:vertAlign w:val="superscript"/>
              </w:rPr>
              <w:t>2</w:t>
            </w:r>
            <w:r w:rsidR="008F5917">
              <w:rPr>
                <w:rFonts w:ascii="Arial" w:hAnsi="Arial" w:cs="Arial"/>
                <w:sz w:val="24"/>
                <w:szCs w:val="24"/>
              </w:rPr>
              <w:t>) divided by 1</w:t>
            </w:r>
            <w:r w:rsidRPr="00D87727">
              <w:rPr>
                <w:rFonts w:ascii="Arial" w:hAnsi="Arial" w:cs="Arial"/>
                <w:sz w:val="24"/>
                <w:szCs w:val="24"/>
              </w:rPr>
              <w:t>.5</w:t>
            </w:r>
          </w:p>
          <w:p w14:paraId="59A0EA14" w14:textId="77777777" w:rsidR="00D11606" w:rsidRPr="00D87727" w:rsidRDefault="00D11606" w:rsidP="00D8772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0BAC1D9D" w14:textId="68CBFDC8" w:rsidR="008F5917" w:rsidRPr="00D87727" w:rsidRDefault="00831145" w:rsidP="00D8772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Is this property suitable </w:t>
            </w:r>
            <w:r w:rsidR="00BA07EA" w:rsidRPr="00D87727">
              <w:rPr>
                <w:rFonts w:ascii="Arial" w:hAnsi="Arial" w:cs="Arial"/>
                <w:sz w:val="24"/>
                <w:szCs w:val="24"/>
              </w:rPr>
              <w:t>for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20 customers?</w:t>
            </w:r>
          </w:p>
          <w:p w14:paraId="4A60922F" w14:textId="77777777" w:rsidR="00D11606" w:rsidRPr="00D87727" w:rsidRDefault="00D11606" w:rsidP="00D87727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Show how you decide.</w:t>
            </w:r>
          </w:p>
          <w:p w14:paraId="6CE4FE92" w14:textId="79DBBAB0" w:rsidR="0040751E" w:rsidRPr="00D87727" w:rsidRDefault="00B301D0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40751E" w:rsidRPr="00D87727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D11606" w:rsidRPr="00D87727">
              <w:rPr>
                <w:rFonts w:ascii="Arial" w:hAnsi="Arial" w:cs="Arial"/>
                <w:b/>
                <w:sz w:val="24"/>
                <w:szCs w:val="24"/>
              </w:rPr>
              <w:t>5</w:t>
            </w:r>
            <w:r w:rsidR="0081368A" w:rsidRPr="00D87727"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BF5E8F" w:rsidRPr="00D87727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="0040751E" w:rsidRPr="00D87727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4889EE0C" w14:textId="19BF559A" w:rsidR="00A47246" w:rsidRPr="00D87727" w:rsidRDefault="00A47246" w:rsidP="00A4054F">
            <w:pPr>
              <w:spacing w:line="276" w:lineRule="auto"/>
              <w:rPr>
                <w:sz w:val="10"/>
                <w:szCs w:val="10"/>
              </w:rPr>
            </w:pPr>
          </w:p>
        </w:tc>
      </w:tr>
      <w:tr w:rsidR="00D87727" w:rsidRPr="00D87727" w14:paraId="4A951161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B0A656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EA1B90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3059ED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2F6A142" w14:textId="485ECABF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B03C5BF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C07BEC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5EB7BF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1BBD7E8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5697A0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922A3A9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09E46F2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1493A0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7700F35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10432EE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F7A54F9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671ED8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173F81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3EBF514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E25E977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BDF5EED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D282F4" w14:textId="77777777" w:rsidR="005D1407" w:rsidRPr="00D87727" w:rsidRDefault="005D140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F6B6AF" w14:textId="77777777" w:rsidR="005D1407" w:rsidRPr="00D87727" w:rsidRDefault="005D140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8CB5515" w14:textId="77777777" w:rsidR="005D1407" w:rsidRPr="00D87727" w:rsidRDefault="005D1407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B8BC3B1" w14:textId="77777777" w:rsidR="005D1407" w:rsidRPr="00D87727" w:rsidRDefault="005D1407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B6A9BEE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AC8CF3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A82489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E8E8917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D2E11B8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9004750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24F107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33F59E7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068F43E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56EDC25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6796CF3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07BE89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255A0C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9FC54C1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04C3427" w14:textId="77777777" w:rsidR="00D11606" w:rsidRPr="00D87727" w:rsidRDefault="00D11606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8BB8071" w14:textId="77777777" w:rsidTr="00ED7929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CB2C87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277E799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CFCA708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3A0BE91" w14:textId="77777777" w:rsidR="008B4FDE" w:rsidRPr="00D87727" w:rsidRDefault="008B4FDE" w:rsidP="00A4054F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C5671CF" w14:textId="77777777" w:rsidTr="00ED7929">
        <w:trPr>
          <w:trHeight w:val="585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349E99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B5404D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C70B952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B822F1E" w14:textId="1D500465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17A2BBC" w14:textId="77777777" w:rsidTr="00ED7929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5B61FCC" w14:textId="77777777" w:rsidR="0061272C" w:rsidRPr="00D87727" w:rsidRDefault="0061272C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EEB3E5" w14:textId="77777777" w:rsidR="0061272C" w:rsidRPr="00D87727" w:rsidRDefault="0061272C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E78296A" w14:textId="77777777" w:rsidR="0061272C" w:rsidRPr="00D87727" w:rsidRDefault="0061272C" w:rsidP="00A4054F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46FCE70" w14:textId="77777777" w:rsidR="00B301D0" w:rsidRPr="00D87727" w:rsidRDefault="00B301D0" w:rsidP="00B301D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5C30F9C1" w14:textId="4D572D40" w:rsidR="0061272C" w:rsidRPr="00D87727" w:rsidRDefault="0061272C" w:rsidP="00B301D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D99D73" w14:textId="21858E14" w:rsidR="00E95DAA" w:rsidRPr="00D87727" w:rsidRDefault="00E95DAA" w:rsidP="00B301D0">
            <w:pPr>
              <w:rPr>
                <w:rFonts w:ascii="Arial" w:hAnsi="Arial" w:cs="Arial"/>
                <w:sz w:val="24"/>
              </w:rPr>
            </w:pPr>
          </w:p>
        </w:tc>
      </w:tr>
    </w:tbl>
    <w:p w14:paraId="207160F2" w14:textId="77777777" w:rsidR="0033049F" w:rsidRPr="00D87727" w:rsidRDefault="0033049F">
      <w:pPr>
        <w:rPr>
          <w:rFonts w:ascii="Arial" w:hAnsi="Arial" w:cs="Arial"/>
          <w:b/>
          <w:sz w:val="6"/>
        </w:rPr>
      </w:pP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</w:p>
    <w:p w14:paraId="7CB6426C" w14:textId="4A008A4B" w:rsidR="008B4FDE" w:rsidRPr="00D87727" w:rsidRDefault="0033049F">
      <w:pPr>
        <w:rPr>
          <w:rFonts w:ascii="Arial" w:hAnsi="Arial" w:cs="Arial"/>
          <w:b/>
        </w:rPr>
      </w:pP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6"/>
        </w:rPr>
        <w:tab/>
      </w:r>
      <w:r w:rsidRPr="00D87727">
        <w:rPr>
          <w:rFonts w:ascii="Arial" w:hAnsi="Arial" w:cs="Arial"/>
          <w:b/>
          <w:sz w:val="24"/>
        </w:rPr>
        <w:t>Please turn over</w:t>
      </w:r>
      <w:r w:rsidR="008B4FDE" w:rsidRPr="00D87727">
        <w:rPr>
          <w:rFonts w:ascii="Arial" w:hAnsi="Arial" w:cs="Arial"/>
          <w:b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3F308D10" w14:textId="77777777" w:rsidTr="00D11606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F8DF138" w14:textId="712BDCB9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2 (</w:t>
            </w:r>
            <w:r w:rsidR="00BE7056" w:rsidRPr="00D87727">
              <w:rPr>
                <w:rFonts w:ascii="Arial" w:hAnsi="Arial" w:cs="Arial"/>
                <w:b/>
                <w:sz w:val="24"/>
                <w:szCs w:val="24"/>
              </w:rPr>
              <w:t>b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36BDFDD" w14:textId="77777777" w:rsidR="00D11606" w:rsidRPr="00D87727" w:rsidRDefault="00D11606" w:rsidP="00D11606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43B846B7" w14:textId="77777777" w:rsidR="00333267" w:rsidRDefault="00D11606" w:rsidP="00333267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Another property has a kitchen that has an area of 7 metres squared.</w:t>
            </w:r>
          </w:p>
          <w:p w14:paraId="265A4951" w14:textId="77777777" w:rsidR="00333267" w:rsidRDefault="00333267" w:rsidP="00333267">
            <w:pPr>
              <w:rPr>
                <w:rFonts w:ascii="Arial" w:hAnsi="Arial" w:cs="Arial"/>
                <w:sz w:val="24"/>
                <w:szCs w:val="24"/>
              </w:rPr>
            </w:pPr>
          </w:p>
          <w:p w14:paraId="3176D179" w14:textId="62926C86" w:rsidR="00D11606" w:rsidRPr="00D87727" w:rsidRDefault="00D11606" w:rsidP="00333267">
            <w:pPr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hat is 7²?</w:t>
            </w:r>
          </w:p>
          <w:p w14:paraId="364ECD60" w14:textId="75EBCE55" w:rsidR="00D11606" w:rsidRPr="00D87727" w:rsidRDefault="00D11606" w:rsidP="00D11606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1 mark]</w:t>
            </w:r>
          </w:p>
          <w:p w14:paraId="08299B1E" w14:textId="77777777" w:rsidR="00D11606" w:rsidRPr="00D87727" w:rsidRDefault="00D11606" w:rsidP="00D11606">
            <w:pPr>
              <w:tabs>
                <w:tab w:val="left" w:pos="422"/>
              </w:tabs>
              <w:spacing w:line="276" w:lineRule="auto"/>
              <w:ind w:left="-69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69D70048" w14:textId="77777777" w:rsidTr="00D1160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A07D5F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F68831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BD3A21C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0FECBA3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4EDDB574" w14:textId="77777777" w:rsidTr="00D1160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047826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8217A7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ED2574E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66C2BEC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4AA0A72" w14:textId="77777777" w:rsidTr="00D1160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A87103D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86B99F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D8BCAD9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6F1C89D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11606" w:rsidRPr="00D87727" w14:paraId="46C04EAE" w14:textId="77777777" w:rsidTr="00D11606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5FA855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C99488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A53DC1C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E2FC237" w14:textId="77777777" w:rsidR="00D11606" w:rsidRPr="00D87727" w:rsidRDefault="00D11606" w:rsidP="00D11606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93A909D" w14:textId="77777777" w:rsidR="00D11606" w:rsidRPr="00D87727" w:rsidRDefault="00D11606" w:rsidP="00D11606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CA9D04" w14:textId="77777777" w:rsidR="00D11606" w:rsidRPr="00D87727" w:rsidRDefault="00D11606" w:rsidP="00D11606">
            <w:pPr>
              <w:jc w:val="right"/>
              <w:rPr>
                <w:rFonts w:ascii="Arial" w:hAnsi="Arial" w:cs="Arial"/>
                <w:sz w:val="24"/>
              </w:rPr>
            </w:pPr>
          </w:p>
          <w:p w14:paraId="55F69551" w14:textId="77777777" w:rsidR="00D11606" w:rsidRPr="00D87727" w:rsidRDefault="00D11606" w:rsidP="00D11606">
            <w:pPr>
              <w:jc w:val="right"/>
              <w:rPr>
                <w:rFonts w:ascii="Arial" w:hAnsi="Arial" w:cs="Arial"/>
                <w:sz w:val="24"/>
              </w:rPr>
            </w:pPr>
          </w:p>
          <w:p w14:paraId="6FCB2FCC" w14:textId="77777777" w:rsidR="00D11606" w:rsidRPr="00D87727" w:rsidRDefault="00D11606" w:rsidP="00D11606">
            <w:pPr>
              <w:jc w:val="right"/>
              <w:rPr>
                <w:rFonts w:ascii="Arial" w:hAnsi="Arial" w:cs="Arial"/>
                <w:sz w:val="24"/>
              </w:rPr>
            </w:pPr>
          </w:p>
          <w:p w14:paraId="60F58A1C" w14:textId="77777777" w:rsidR="00D11606" w:rsidRPr="00D87727" w:rsidRDefault="00D11606" w:rsidP="00D11606">
            <w:pPr>
              <w:jc w:val="right"/>
              <w:rPr>
                <w:rFonts w:ascii="Arial" w:hAnsi="Arial" w:cs="Arial"/>
                <w:sz w:val="16"/>
              </w:rPr>
            </w:pPr>
          </w:p>
        </w:tc>
      </w:tr>
    </w:tbl>
    <w:p w14:paraId="2F67E58C" w14:textId="77777777" w:rsidR="00F62937" w:rsidRPr="00D87727" w:rsidRDefault="00F62937" w:rsidP="00F62937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231F5BFA" w14:textId="1F4AE19C" w:rsidR="00397C61" w:rsidRPr="00D87727" w:rsidRDefault="00397C61" w:rsidP="00F62937">
      <w:pPr>
        <w:jc w:val="right"/>
        <w:rPr>
          <w:rFonts w:ascii="Arial" w:hAnsi="Arial" w:cs="Arial"/>
          <w:b/>
          <w:sz w:val="24"/>
          <w:szCs w:val="24"/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29114AA3" w14:textId="77777777" w:rsidTr="0003188E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BA7FF5" w14:textId="5ED6A5EA" w:rsidR="0094624A" w:rsidRPr="00D87727" w:rsidRDefault="00CB56CA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="0094624A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790B8F" w:rsidRPr="00D87727">
              <w:rPr>
                <w:rFonts w:ascii="Arial" w:hAnsi="Arial" w:cs="Arial"/>
                <w:b/>
                <w:sz w:val="24"/>
                <w:szCs w:val="24"/>
              </w:rPr>
              <w:t>c</w:t>
            </w:r>
            <w:r w:rsidR="0094624A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ACB9532" w14:textId="77777777" w:rsidR="0094624A" w:rsidRPr="00D87727" w:rsidRDefault="0094624A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2ED3466" w14:textId="532B2F95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John wants his menu to </w:t>
            </w:r>
            <w:r w:rsidR="00333267">
              <w:rPr>
                <w:rFonts w:ascii="Arial" w:hAnsi="Arial" w:cs="Arial"/>
                <w:sz w:val="24"/>
                <w:szCs w:val="24"/>
              </w:rPr>
              <w:t>offer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healthy</w:t>
            </w:r>
            <w:r w:rsidR="00333267">
              <w:rPr>
                <w:rFonts w:ascii="Arial" w:hAnsi="Arial" w:cs="Arial"/>
                <w:sz w:val="24"/>
                <w:szCs w:val="24"/>
              </w:rPr>
              <w:t xml:space="preserve"> food</w:t>
            </w:r>
            <w:r w:rsidRPr="00D87727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11001B47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4C232DC3" w14:textId="76B9DB83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He reads that six hundred and seventeen thousand people </w:t>
            </w:r>
            <w:r w:rsidR="007D04D6" w:rsidRPr="00D87727">
              <w:rPr>
                <w:rFonts w:ascii="Arial" w:hAnsi="Arial" w:cs="Arial"/>
                <w:sz w:val="24"/>
                <w:szCs w:val="24"/>
              </w:rPr>
              <w:t>went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to hospital last year with illnesses </w:t>
            </w:r>
            <w:r w:rsidR="007D04D6" w:rsidRPr="00D87727">
              <w:rPr>
                <w:rFonts w:ascii="Arial" w:hAnsi="Arial" w:cs="Arial"/>
                <w:sz w:val="24"/>
                <w:szCs w:val="24"/>
              </w:rPr>
              <w:t>caused by a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poor diet.</w:t>
            </w:r>
          </w:p>
          <w:p w14:paraId="7C9F69CD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113FBE17" w14:textId="2114B2AB" w:rsidR="00B301D0" w:rsidRPr="00D87727" w:rsidRDefault="001C5CDD" w:rsidP="006F5993">
            <w:pPr>
              <w:tabs>
                <w:tab w:val="left" w:pos="422"/>
              </w:tabs>
              <w:spacing w:line="276" w:lineRule="auto"/>
              <w:rPr>
                <w:rFonts w:ascii="Arial" w:eastAsia="Calibri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What is </w:t>
            </w:r>
            <w:r w:rsidR="00D11606" w:rsidRPr="00D87727">
              <w:rPr>
                <w:rFonts w:ascii="Arial" w:hAnsi="Arial" w:cs="Arial"/>
                <w:sz w:val="24"/>
                <w:szCs w:val="24"/>
              </w:rPr>
              <w:t>six hundred and seventeen thousand in numbers</w:t>
            </w:r>
            <w:r w:rsidRPr="00D87727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53746B86" w14:textId="06D21610" w:rsidR="0094624A" w:rsidRPr="00D87727" w:rsidRDefault="0094624A" w:rsidP="00A4054F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</w:t>
            </w:r>
            <w:r w:rsidR="00D11606" w:rsidRPr="00D87727">
              <w:rPr>
                <w:rFonts w:ascii="Arial" w:hAnsi="Arial" w:cs="Arial"/>
                <w:b/>
                <w:sz w:val="24"/>
              </w:rPr>
              <w:t>1</w:t>
            </w:r>
            <w:r w:rsidRPr="00D87727">
              <w:rPr>
                <w:rFonts w:ascii="Arial" w:hAnsi="Arial" w:cs="Arial"/>
                <w:b/>
                <w:sz w:val="24"/>
              </w:rPr>
              <w:t xml:space="preserve"> mark]</w:t>
            </w:r>
          </w:p>
          <w:p w14:paraId="344DD5D6" w14:textId="21F26B02" w:rsidR="0094624A" w:rsidRPr="00D87727" w:rsidRDefault="0094624A" w:rsidP="00A4054F">
            <w:pPr>
              <w:tabs>
                <w:tab w:val="left" w:pos="422"/>
              </w:tabs>
              <w:spacing w:line="276" w:lineRule="auto"/>
              <w:ind w:left="-69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1E807B75" w14:textId="77777777" w:rsidTr="0025110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69052B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F7EDB5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C66FD3C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60DE7C0" w14:textId="06669F1A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9145BB2" w14:textId="77777777" w:rsidTr="0025110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0CEEA7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2C4A86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F339F98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A7E4470" w14:textId="77777777" w:rsidR="0094624A" w:rsidRPr="00D87727" w:rsidRDefault="0094624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1E406FA0" w14:textId="77777777" w:rsidTr="00251104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9F1273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93C560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30800E3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516FEF9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61BEAA2" w14:textId="77777777" w:rsidTr="00251104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D7F617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088B2C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BD00761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AB00047" w14:textId="77777777" w:rsidR="00251104" w:rsidRPr="00D87727" w:rsidRDefault="0025110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777EE4B6" w14:textId="07913370" w:rsidR="00251104" w:rsidRPr="00D87727" w:rsidRDefault="00251104" w:rsidP="00A4054F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893BEB" w14:textId="77777777" w:rsidR="00FF448C" w:rsidRPr="00D87727" w:rsidRDefault="00FF448C" w:rsidP="00FF448C">
            <w:pPr>
              <w:jc w:val="right"/>
              <w:rPr>
                <w:rFonts w:ascii="Arial" w:hAnsi="Arial" w:cs="Arial"/>
                <w:sz w:val="24"/>
              </w:rPr>
            </w:pPr>
          </w:p>
          <w:p w14:paraId="6A55AC28" w14:textId="77777777" w:rsidR="00FF448C" w:rsidRPr="00D87727" w:rsidRDefault="00FF448C" w:rsidP="00FF448C">
            <w:pPr>
              <w:jc w:val="right"/>
              <w:rPr>
                <w:rFonts w:ascii="Arial" w:hAnsi="Arial" w:cs="Arial"/>
                <w:sz w:val="24"/>
              </w:rPr>
            </w:pPr>
          </w:p>
          <w:p w14:paraId="01AE5591" w14:textId="4B475D12" w:rsidR="00251104" w:rsidRPr="00D87727" w:rsidRDefault="00251104" w:rsidP="00FF448C">
            <w:pPr>
              <w:jc w:val="right"/>
              <w:rPr>
                <w:rFonts w:ascii="Arial" w:hAnsi="Arial" w:cs="Arial"/>
                <w:sz w:val="24"/>
              </w:rPr>
            </w:pPr>
          </w:p>
          <w:p w14:paraId="66B7D965" w14:textId="0CBE7580" w:rsidR="00FF448C" w:rsidRPr="00D87727" w:rsidRDefault="00FF448C" w:rsidP="00FF448C">
            <w:pPr>
              <w:jc w:val="right"/>
              <w:rPr>
                <w:rFonts w:ascii="Arial" w:hAnsi="Arial" w:cs="Arial"/>
                <w:sz w:val="16"/>
              </w:rPr>
            </w:pPr>
          </w:p>
        </w:tc>
      </w:tr>
    </w:tbl>
    <w:p w14:paraId="205D6964" w14:textId="2FB8B07F" w:rsidR="00285E33" w:rsidRPr="00D87727" w:rsidRDefault="00287D9D" w:rsidP="008E1393">
      <w:pPr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</w:p>
    <w:p w14:paraId="5B57D7F8" w14:textId="4BA26FA7" w:rsidR="00CB248A" w:rsidRPr="00D87727" w:rsidRDefault="00CB248A" w:rsidP="008E1393">
      <w:pPr>
        <w:rPr>
          <w:rFonts w:ascii="Arial" w:hAnsi="Arial" w:cs="Arial"/>
          <w:b/>
          <w:noProof/>
          <w:sz w:val="24"/>
          <w:szCs w:val="24"/>
        </w:rPr>
      </w:pPr>
    </w:p>
    <w:p w14:paraId="0C30A487" w14:textId="0AADD773" w:rsidR="00DB3DA3" w:rsidRPr="00D87727" w:rsidRDefault="00DB3DA3" w:rsidP="00D11606">
      <w:pPr>
        <w:rPr>
          <w:rFonts w:ascii="Arial" w:hAnsi="Arial" w:cs="Arial"/>
          <w:b/>
          <w:noProof/>
          <w:sz w:val="24"/>
          <w:szCs w:val="24"/>
        </w:rPr>
      </w:pPr>
      <w:r w:rsidRPr="00D87727">
        <w:rPr>
          <w:b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8679"/>
        <w:gridCol w:w="12"/>
      </w:tblGrid>
      <w:tr w:rsidR="00D87727" w:rsidRPr="00D87727" w14:paraId="1150C937" w14:textId="77777777" w:rsidTr="006F5993">
        <w:trPr>
          <w:gridAfter w:val="1"/>
          <w:wAfter w:w="12" w:type="dxa"/>
          <w:trHeight w:val="208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32AA0EBA" w14:textId="16EF8EBD" w:rsidR="00C43FAA" w:rsidRPr="00D87727" w:rsidRDefault="00173D7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2</w:t>
            </w:r>
            <w:r w:rsidR="002B5518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DB3DA3" w:rsidRPr="00D87727">
              <w:rPr>
                <w:rFonts w:ascii="Arial" w:hAnsi="Arial" w:cs="Arial"/>
                <w:b/>
                <w:sz w:val="24"/>
                <w:szCs w:val="24"/>
              </w:rPr>
              <w:t>d</w:t>
            </w:r>
            <w:r w:rsidR="00C43FAA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4103B70F" w14:textId="3C43EF99" w:rsidR="00173D74" w:rsidRPr="00D87727" w:rsidRDefault="00173D74" w:rsidP="00A4054F">
            <w:pPr>
              <w:spacing w:line="276" w:lineRule="auto"/>
            </w:pPr>
          </w:p>
        </w:tc>
        <w:tc>
          <w:tcPr>
            <w:tcW w:w="8679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  <w:vAlign w:val="center"/>
          </w:tcPr>
          <w:p w14:paraId="30ACB003" w14:textId="70C08287" w:rsidR="00D11606" w:rsidRDefault="00D11606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John </w:t>
            </w:r>
            <w:r w:rsidR="00147C0F" w:rsidRPr="00D87727">
              <w:rPr>
                <w:rFonts w:ascii="Arial" w:hAnsi="Arial" w:cs="Arial"/>
                <w:sz w:val="24"/>
                <w:szCs w:val="24"/>
              </w:rPr>
              <w:t xml:space="preserve">buys </w:t>
            </w:r>
            <w:r w:rsidRPr="00D87727">
              <w:rPr>
                <w:rFonts w:ascii="Arial" w:hAnsi="Arial" w:cs="Arial"/>
                <w:sz w:val="24"/>
                <w:szCs w:val="24"/>
              </w:rPr>
              <w:t>food in preparation for his opening day.</w:t>
            </w:r>
          </w:p>
          <w:p w14:paraId="245C5960" w14:textId="77777777" w:rsidR="009311FC" w:rsidRPr="009311FC" w:rsidRDefault="009311FC" w:rsidP="006F5993">
            <w:pPr>
              <w:rPr>
                <w:rFonts w:ascii="Arial" w:hAnsi="Arial" w:cs="Arial"/>
                <w:sz w:val="18"/>
                <w:szCs w:val="24"/>
              </w:rPr>
            </w:pPr>
          </w:p>
          <w:p w14:paraId="5D61B9BE" w14:textId="77777777" w:rsidR="00D11606" w:rsidRPr="00D87727" w:rsidRDefault="00D11606" w:rsidP="006F5993">
            <w:pPr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326"/>
              <w:gridCol w:w="1630"/>
              <w:gridCol w:w="1630"/>
              <w:gridCol w:w="2927"/>
            </w:tblGrid>
            <w:tr w:rsidR="00D87727" w:rsidRPr="00D87727" w14:paraId="32563990" w14:textId="77777777" w:rsidTr="00B41B6D">
              <w:trPr>
                <w:trHeight w:val="779"/>
                <w:jc w:val="center"/>
              </w:trPr>
              <w:tc>
                <w:tcPr>
                  <w:tcW w:w="2326" w:type="dxa"/>
                  <w:shd w:val="clear" w:color="auto" w:fill="D9D9D9" w:themeFill="background1" w:themeFillShade="D9"/>
                  <w:vAlign w:val="center"/>
                </w:tcPr>
                <w:p w14:paraId="091F8A30" w14:textId="77777777" w:rsidR="00D11606" w:rsidRPr="00D87727" w:rsidRDefault="00D11606" w:rsidP="006F5993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Ingredients</w:t>
                  </w:r>
                </w:p>
              </w:tc>
              <w:tc>
                <w:tcPr>
                  <w:tcW w:w="1630" w:type="dxa"/>
                  <w:shd w:val="clear" w:color="auto" w:fill="D9D9D9" w:themeFill="background1" w:themeFillShade="D9"/>
                  <w:vAlign w:val="center"/>
                </w:tcPr>
                <w:p w14:paraId="1A0516F3" w14:textId="48FF7ADF" w:rsidR="00D11606" w:rsidRPr="00D87727" w:rsidRDefault="00D11606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Price per </w:t>
                  </w:r>
                  <w:r w:rsidR="008C2C48"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i</w:t>
                  </w: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tem</w:t>
                  </w:r>
                </w:p>
              </w:tc>
              <w:tc>
                <w:tcPr>
                  <w:tcW w:w="1630" w:type="dxa"/>
                  <w:shd w:val="clear" w:color="auto" w:fill="D9D9D9" w:themeFill="background1" w:themeFillShade="D9"/>
                  <w:vAlign w:val="center"/>
                </w:tcPr>
                <w:p w14:paraId="504E3501" w14:textId="606074AD" w:rsidR="00D11606" w:rsidRPr="00D87727" w:rsidRDefault="006F5993" w:rsidP="006F5993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Number of i</w:t>
                  </w:r>
                  <w:r w:rsidR="00D11606"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tems</w:t>
                  </w:r>
                </w:p>
              </w:tc>
              <w:tc>
                <w:tcPr>
                  <w:tcW w:w="2927" w:type="dxa"/>
                  <w:tcBorders>
                    <w:bottom w:val="single" w:sz="12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63544133" w14:textId="0C19980E" w:rsidR="00D11606" w:rsidRPr="00D87727" w:rsidRDefault="000D6358" w:rsidP="006F5993">
                  <w:pPr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Total </w:t>
                  </w:r>
                  <w:r w:rsidR="006F5993"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p</w:t>
                  </w: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rice per </w:t>
                  </w:r>
                  <w:r w:rsidR="008C2C48"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i</w:t>
                  </w: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ngredient</w:t>
                  </w:r>
                </w:p>
              </w:tc>
            </w:tr>
            <w:tr w:rsidR="00D87727" w:rsidRPr="00D87727" w14:paraId="240BA653" w14:textId="77777777" w:rsidTr="00B41B6D">
              <w:trPr>
                <w:trHeight w:val="510"/>
                <w:jc w:val="center"/>
              </w:trPr>
              <w:tc>
                <w:tcPr>
                  <w:tcW w:w="2326" w:type="dxa"/>
                  <w:vAlign w:val="center"/>
                </w:tcPr>
                <w:p w14:paraId="30EB22B4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Cabbage</w:t>
                  </w:r>
                </w:p>
              </w:tc>
              <w:tc>
                <w:tcPr>
                  <w:tcW w:w="1630" w:type="dxa"/>
                  <w:vAlign w:val="center"/>
                </w:tcPr>
                <w:p w14:paraId="479F219E" w14:textId="22BB03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64</w:t>
                  </w:r>
                  <w:r w:rsidR="008012EA" w:rsidRPr="00D87727">
                    <w:rPr>
                      <w:rFonts w:ascii="Arial" w:hAnsi="Arial" w:cs="Arial"/>
                      <w:sz w:val="24"/>
                      <w:szCs w:val="24"/>
                    </w:rPr>
                    <w:t>p</w:t>
                  </w: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vAlign w:val="center"/>
                </w:tcPr>
                <w:p w14:paraId="3ED97627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5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2568E9E4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37968225" w14:textId="540A2CE3" w:rsidR="00D569B7" w:rsidRPr="00D87727" w:rsidRDefault="00D569B7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53DD25B4" w14:textId="77777777" w:rsidTr="00B41B6D">
              <w:trPr>
                <w:trHeight w:val="510"/>
                <w:jc w:val="center"/>
              </w:trPr>
              <w:tc>
                <w:tcPr>
                  <w:tcW w:w="2326" w:type="dxa"/>
                  <w:vAlign w:val="center"/>
                </w:tcPr>
                <w:p w14:paraId="6DF892AB" w14:textId="7A448DF4" w:rsidR="00D11606" w:rsidRPr="00D87727" w:rsidRDefault="00727AAC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Pack of c</w:t>
                  </w:r>
                  <w:r w:rsidR="00D11606" w:rsidRPr="00D87727">
                    <w:rPr>
                      <w:rFonts w:ascii="Arial" w:hAnsi="Arial" w:cs="Arial"/>
                      <w:sz w:val="24"/>
                      <w:szCs w:val="24"/>
                    </w:rPr>
                    <w:t>arrots</w:t>
                  </w:r>
                </w:p>
              </w:tc>
              <w:tc>
                <w:tcPr>
                  <w:tcW w:w="1630" w:type="dxa"/>
                  <w:vAlign w:val="center"/>
                </w:tcPr>
                <w:p w14:paraId="741FA620" w14:textId="0280B57B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0</w:t>
                  </w:r>
                  <w:r w:rsidR="008012EA" w:rsidRPr="00D87727">
                    <w:rPr>
                      <w:rFonts w:ascii="Arial" w:hAnsi="Arial" w:cs="Arial"/>
                      <w:sz w:val="24"/>
                      <w:szCs w:val="24"/>
                    </w:rPr>
                    <w:t>p</w:t>
                  </w: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vAlign w:val="center"/>
                </w:tcPr>
                <w:p w14:paraId="7D350B23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20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12332DC7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76F9451B" w14:textId="3F6148D0" w:rsidR="00D569B7" w:rsidRPr="00D87727" w:rsidRDefault="00D569B7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325F2D4D" w14:textId="77777777" w:rsidTr="00B41B6D">
              <w:trPr>
                <w:trHeight w:val="510"/>
                <w:jc w:val="center"/>
              </w:trPr>
              <w:tc>
                <w:tcPr>
                  <w:tcW w:w="2326" w:type="dxa"/>
                  <w:vAlign w:val="center"/>
                </w:tcPr>
                <w:p w14:paraId="65FC3ED5" w14:textId="39ED195B" w:rsidR="00D11606" w:rsidRPr="00D87727" w:rsidRDefault="00727AAC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Pack of tomatoes</w:t>
                  </w:r>
                </w:p>
              </w:tc>
              <w:tc>
                <w:tcPr>
                  <w:tcW w:w="1630" w:type="dxa"/>
                  <w:vAlign w:val="center"/>
                </w:tcPr>
                <w:p w14:paraId="1903666B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£1.25</w:t>
                  </w: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vAlign w:val="center"/>
                </w:tcPr>
                <w:p w14:paraId="327CE612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11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C931A26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7169E291" w14:textId="77777777" w:rsidTr="00B41B6D">
              <w:trPr>
                <w:trHeight w:val="510"/>
                <w:jc w:val="center"/>
              </w:trPr>
              <w:tc>
                <w:tcPr>
                  <w:tcW w:w="2326" w:type="dxa"/>
                  <w:vAlign w:val="center"/>
                </w:tcPr>
                <w:p w14:paraId="0859A271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Cucumbers</w:t>
                  </w:r>
                </w:p>
              </w:tc>
              <w:tc>
                <w:tcPr>
                  <w:tcW w:w="1630" w:type="dxa"/>
                  <w:vAlign w:val="center"/>
                </w:tcPr>
                <w:p w14:paraId="71B976C1" w14:textId="1CBBF0B0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50</w:t>
                  </w:r>
                  <w:r w:rsidR="008012EA" w:rsidRPr="00D87727">
                    <w:rPr>
                      <w:rFonts w:ascii="Arial" w:hAnsi="Arial" w:cs="Arial"/>
                      <w:sz w:val="24"/>
                      <w:szCs w:val="24"/>
                    </w:rPr>
                    <w:t>p</w:t>
                  </w: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vAlign w:val="center"/>
                </w:tcPr>
                <w:p w14:paraId="730DC2AC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9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33846C59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71F2245C" w14:textId="15387F9D" w:rsidR="00D569B7" w:rsidRPr="00D87727" w:rsidRDefault="00D569B7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122A0988" w14:textId="77777777" w:rsidTr="00B41B6D">
              <w:trPr>
                <w:trHeight w:val="510"/>
                <w:jc w:val="center"/>
              </w:trPr>
              <w:tc>
                <w:tcPr>
                  <w:tcW w:w="2326" w:type="dxa"/>
                  <w:vAlign w:val="center"/>
                </w:tcPr>
                <w:p w14:paraId="0625CC57" w14:textId="44F68FAC" w:rsidR="00D11606" w:rsidRPr="00D87727" w:rsidRDefault="00727AAC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Pack of o</w:t>
                  </w:r>
                  <w:r w:rsidR="00D11606" w:rsidRPr="00D87727">
                    <w:rPr>
                      <w:rFonts w:ascii="Arial" w:hAnsi="Arial" w:cs="Arial"/>
                      <w:sz w:val="24"/>
                      <w:szCs w:val="24"/>
                    </w:rPr>
                    <w:t xml:space="preserve">nions </w:t>
                  </w:r>
                </w:p>
              </w:tc>
              <w:tc>
                <w:tcPr>
                  <w:tcW w:w="1630" w:type="dxa"/>
                  <w:vAlign w:val="center"/>
                </w:tcPr>
                <w:p w14:paraId="731CDC3A" w14:textId="3F22EA18" w:rsidR="00D11606" w:rsidRPr="00D87727" w:rsidRDefault="008012EA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£1</w:t>
                  </w: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vAlign w:val="center"/>
                </w:tcPr>
                <w:p w14:paraId="353986DF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15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7AF7DEC4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16B238D0" w14:textId="77777777" w:rsidTr="00B41B6D">
              <w:trPr>
                <w:trHeight w:val="734"/>
                <w:jc w:val="center"/>
              </w:trPr>
              <w:tc>
                <w:tcPr>
                  <w:tcW w:w="2326" w:type="dxa"/>
                  <w:shd w:val="clear" w:color="auto" w:fill="D9D9D9" w:themeFill="background1" w:themeFillShade="D9"/>
                  <w:vAlign w:val="center"/>
                </w:tcPr>
                <w:p w14:paraId="71BC517D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1630" w:type="dxa"/>
                  <w:shd w:val="clear" w:color="auto" w:fill="D9D9D9" w:themeFill="background1" w:themeFillShade="D9"/>
                  <w:vAlign w:val="center"/>
                </w:tcPr>
                <w:p w14:paraId="608F1342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  <w:tc>
                <w:tcPr>
                  <w:tcW w:w="1630" w:type="dxa"/>
                  <w:tcBorders>
                    <w:right w:val="single" w:sz="12" w:space="0" w:color="auto"/>
                  </w:tcBorders>
                  <w:shd w:val="clear" w:color="auto" w:fill="D9D9D9" w:themeFill="background1" w:themeFillShade="D9"/>
                  <w:vAlign w:val="center"/>
                </w:tcPr>
                <w:p w14:paraId="6BE2A5B6" w14:textId="49A5181C" w:rsidR="00D11606" w:rsidRPr="00D87727" w:rsidRDefault="00D11606" w:rsidP="00D87727">
                  <w:pPr>
                    <w:jc w:val="right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Total</w:t>
                  </w:r>
                  <w:r w:rsidR="00EF60D2">
                    <w:rPr>
                      <w:rFonts w:ascii="Arial" w:hAnsi="Arial" w:cs="Arial"/>
                      <w:b/>
                      <w:sz w:val="24"/>
                      <w:szCs w:val="24"/>
                    </w:rPr>
                    <w:t xml:space="preserve"> (£)</w:t>
                  </w:r>
                </w:p>
              </w:tc>
              <w:tc>
                <w:tcPr>
                  <w:tcW w:w="2927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vAlign w:val="center"/>
                </w:tcPr>
                <w:p w14:paraId="64769EE3" w14:textId="77777777" w:rsidR="00D11606" w:rsidRPr="00D87727" w:rsidRDefault="00D11606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70FC360B" w14:textId="69650B7D" w:rsidR="00D569B7" w:rsidRPr="00D87727" w:rsidRDefault="00D569B7" w:rsidP="006F5993">
                  <w:pPr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17AE6F91" w14:textId="0B96946E" w:rsidR="006F5993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2AC902A6" w14:textId="77777777" w:rsidR="00D87727" w:rsidRPr="00D87727" w:rsidRDefault="00D87727" w:rsidP="006F5993">
            <w:pPr>
              <w:rPr>
                <w:rFonts w:ascii="Arial" w:hAnsi="Arial" w:cs="Arial"/>
                <w:sz w:val="24"/>
                <w:szCs w:val="24"/>
              </w:rPr>
            </w:pPr>
            <w:bookmarkStart w:id="0" w:name="_GoBack"/>
            <w:bookmarkEnd w:id="0"/>
          </w:p>
          <w:p w14:paraId="01393297" w14:textId="6F37A293" w:rsidR="00B704BC" w:rsidRPr="00D87727" w:rsidRDefault="00B704BC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Complete the table to show how much has John spent. </w:t>
            </w:r>
          </w:p>
          <w:p w14:paraId="55D6A37C" w14:textId="549D7A74" w:rsidR="00173D74" w:rsidRPr="00D87727" w:rsidRDefault="006F5993" w:rsidP="006F5993">
            <w:pPr>
              <w:pStyle w:val="ListParagraph"/>
              <w:tabs>
                <w:tab w:val="left" w:pos="640"/>
              </w:tabs>
              <w:spacing w:line="276" w:lineRule="auto"/>
              <w:ind w:left="923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ab/>
            </w:r>
            <w:r w:rsidR="008409B4" w:rsidRPr="00D87727">
              <w:rPr>
                <w:rFonts w:ascii="Arial" w:hAnsi="Arial" w:cs="Arial"/>
                <w:b/>
                <w:sz w:val="24"/>
              </w:rPr>
              <w:t>[2</w:t>
            </w:r>
            <w:r w:rsidR="00173D74" w:rsidRPr="00D87727">
              <w:rPr>
                <w:rFonts w:ascii="Arial" w:hAnsi="Arial" w:cs="Arial"/>
                <w:b/>
                <w:sz w:val="24"/>
              </w:rPr>
              <w:t xml:space="preserve"> mark</w:t>
            </w:r>
            <w:r w:rsidR="00BF5E8F" w:rsidRPr="00D87727">
              <w:rPr>
                <w:rFonts w:ascii="Arial" w:hAnsi="Arial" w:cs="Arial"/>
                <w:b/>
                <w:sz w:val="24"/>
              </w:rPr>
              <w:t>s</w:t>
            </w:r>
            <w:r w:rsidR="00173D74"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4BBF9F58" w14:textId="67C83A5D" w:rsidR="00A4054F" w:rsidRPr="00D87727" w:rsidRDefault="00A4054F" w:rsidP="006F5993">
            <w:pPr>
              <w:tabs>
                <w:tab w:val="left" w:pos="640"/>
              </w:tabs>
              <w:spacing w:line="276" w:lineRule="auto"/>
              <w:rPr>
                <w:sz w:val="10"/>
                <w:szCs w:val="10"/>
              </w:rPr>
            </w:pPr>
          </w:p>
        </w:tc>
      </w:tr>
      <w:tr w:rsidR="00D87727" w:rsidRPr="00D87727" w14:paraId="6C170921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43F914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B753A6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110E9E9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0EA6AFB" w14:textId="32AD24FC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4051762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C63132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5A2EE5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EC5D7F8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6FAF13A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1DE9DC9F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04EDF9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2A2BD8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7E0D4C3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74F07C5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A95916F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8BCE98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C817AF4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56C566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DF9CF8" w14:textId="77777777" w:rsidR="00D11606" w:rsidRPr="00D87727" w:rsidRDefault="00D11606" w:rsidP="00A4054F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8F327DD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25EF83A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6572A9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EC699B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9C303B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3895226" w14:textId="77777777" w:rsidTr="00A4054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4D40CC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5BBA128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A226D92" w14:textId="77777777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5D26569" w14:textId="6FD18B74" w:rsidR="00C43FAA" w:rsidRPr="00D87727" w:rsidRDefault="00C43FAA" w:rsidP="00A4054F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38F9FCAC" w14:textId="6EAAD165" w:rsidR="00C54333" w:rsidRPr="00D87727" w:rsidRDefault="00C54333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2A2FFB24" w14:textId="43936EDA" w:rsidR="009222F2" w:rsidRPr="00D87727" w:rsidRDefault="009222F2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0A106F33" w14:textId="78E6B134" w:rsidR="009222F2" w:rsidRPr="00D87727" w:rsidRDefault="009222F2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4528FED8" w14:textId="340BACDA" w:rsidR="009222F2" w:rsidRPr="00D87727" w:rsidRDefault="009222F2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1ACA296B" w14:textId="2BC57DC3" w:rsidR="00D87727" w:rsidRDefault="00D87727" w:rsidP="009311FC">
      <w:pPr>
        <w:rPr>
          <w:rFonts w:ascii="Arial" w:hAnsi="Arial" w:cs="Arial"/>
          <w:b/>
          <w:noProof/>
          <w:sz w:val="24"/>
          <w:szCs w:val="24"/>
        </w:rPr>
      </w:pPr>
    </w:p>
    <w:p w14:paraId="527672FD" w14:textId="77777777" w:rsidR="009311FC" w:rsidRPr="00D87727" w:rsidRDefault="009311FC" w:rsidP="009311FC">
      <w:pPr>
        <w:rPr>
          <w:rFonts w:ascii="Arial" w:hAnsi="Arial" w:cs="Arial"/>
          <w:b/>
          <w:noProof/>
          <w:sz w:val="24"/>
          <w:szCs w:val="24"/>
        </w:rPr>
      </w:pPr>
    </w:p>
    <w:p w14:paraId="6841234E" w14:textId="785C5778" w:rsidR="009222F2" w:rsidRPr="00D87727" w:rsidRDefault="009222F2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0A1BCE17" w14:textId="14502E9E" w:rsidR="002E70C5" w:rsidRPr="00D87727" w:rsidRDefault="002E70C5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0A4238AD" w14:textId="6468989F" w:rsidR="008C2C48" w:rsidRPr="00D87727" w:rsidRDefault="008C2C48" w:rsidP="00C54333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2211808A" w14:textId="1FC28658" w:rsidR="006F5993" w:rsidRPr="00D87727" w:rsidRDefault="006F5993" w:rsidP="006F5993">
      <w:pPr>
        <w:jc w:val="center"/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="00C54333" w:rsidRPr="00D87727">
        <w:rPr>
          <w:rFonts w:ascii="Arial" w:hAnsi="Arial" w:cs="Arial"/>
          <w:b/>
          <w:noProof/>
          <w:sz w:val="24"/>
          <w:szCs w:val="24"/>
        </w:rPr>
        <w:t>Please turn over</w:t>
      </w:r>
      <w:r w:rsidRPr="00D87727">
        <w:rPr>
          <w:rFonts w:ascii="Arial" w:hAnsi="Arial" w:cs="Arial"/>
          <w:b/>
          <w:noProof/>
          <w:sz w:val="24"/>
          <w:szCs w:val="24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654A430C" w14:textId="77777777" w:rsidTr="002B5518">
        <w:trPr>
          <w:gridAfter w:val="1"/>
          <w:wAfter w:w="12" w:type="dxa"/>
          <w:trHeight w:val="68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B9107B5" w14:textId="246FF02E" w:rsidR="002B5518" w:rsidRPr="00D87727" w:rsidRDefault="00F376C7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2</w:t>
            </w:r>
            <w:r w:rsidR="002B5518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863B7F" w:rsidRPr="00D87727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2B5518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5E16DF7" w14:textId="77777777" w:rsidR="002B5518" w:rsidRPr="00D87727" w:rsidRDefault="002B5518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47EB5316" w14:textId="5D4DB802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John fills a</w:t>
            </w:r>
            <w:r w:rsidR="009311FC">
              <w:rPr>
                <w:rFonts w:ascii="Arial" w:hAnsi="Arial" w:cs="Arial"/>
                <w:sz w:val="24"/>
                <w:szCs w:val="24"/>
              </w:rPr>
              <w:t xml:space="preserve"> fruit 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bowl with 6 apples, 4 </w:t>
            </w:r>
            <w:r w:rsidR="008B5DC6" w:rsidRPr="00D87727">
              <w:rPr>
                <w:rFonts w:ascii="Arial" w:hAnsi="Arial" w:cs="Arial"/>
                <w:sz w:val="24"/>
                <w:szCs w:val="24"/>
              </w:rPr>
              <w:t>plums</w:t>
            </w:r>
            <w:r w:rsidRPr="00D87727">
              <w:rPr>
                <w:rFonts w:ascii="Arial" w:hAnsi="Arial" w:cs="Arial"/>
                <w:sz w:val="24"/>
                <w:szCs w:val="24"/>
              </w:rPr>
              <w:t>, 5 oranges and 3 pears.</w:t>
            </w:r>
          </w:p>
          <w:p w14:paraId="29DF4963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760F1EFF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first customer chooses a piece of fruit at random.</w:t>
            </w:r>
          </w:p>
          <w:p w14:paraId="3D251A24" w14:textId="77777777" w:rsidR="00D11606" w:rsidRPr="00D87727" w:rsidRDefault="00D11606" w:rsidP="00D11606">
            <w:pPr>
              <w:rPr>
                <w:rFonts w:ascii="Arial" w:hAnsi="Arial" w:cs="Arial"/>
                <w:b/>
              </w:rPr>
            </w:pPr>
          </w:p>
          <w:p w14:paraId="3CDB6182" w14:textId="5368BA82" w:rsidR="00F376C7" w:rsidRPr="00D87727" w:rsidRDefault="00D11606" w:rsidP="00D11606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hat is the probability that they choose a pear?</w:t>
            </w:r>
          </w:p>
          <w:p w14:paraId="7FCA4016" w14:textId="79972C82" w:rsidR="002B5518" w:rsidRPr="00D87727" w:rsidRDefault="00131572" w:rsidP="00A4054F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 xml:space="preserve"> </w:t>
            </w:r>
            <w:r w:rsidR="00D11606" w:rsidRPr="00D87727">
              <w:rPr>
                <w:rFonts w:ascii="Arial" w:hAnsi="Arial" w:cs="Arial"/>
                <w:b/>
                <w:sz w:val="24"/>
              </w:rPr>
              <w:t>[2</w:t>
            </w:r>
            <w:r w:rsidR="008E3AD3" w:rsidRPr="00D87727">
              <w:rPr>
                <w:rFonts w:ascii="Arial" w:hAnsi="Arial" w:cs="Arial"/>
                <w:b/>
                <w:sz w:val="24"/>
              </w:rPr>
              <w:t xml:space="preserve"> marks]</w:t>
            </w:r>
          </w:p>
          <w:p w14:paraId="3DDD13B8" w14:textId="63B2F4EE" w:rsidR="008E3AD3" w:rsidRPr="00D87727" w:rsidRDefault="008E3AD3" w:rsidP="00C41445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2E2D368D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FB0EF4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79A08C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3110914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F962599" w14:textId="5DFEF875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613F855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927C24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B13E67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B3E0A4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2BDCAA5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C9DE3C0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A79FB8" w14:textId="77777777" w:rsidR="002E4A5A" w:rsidRPr="00D87727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3A753CC" w14:textId="77777777" w:rsidR="002E4A5A" w:rsidRPr="00D87727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469FE9" w14:textId="77777777" w:rsidR="002E4A5A" w:rsidRPr="00D87727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1718F94" w14:textId="77777777" w:rsidR="002E4A5A" w:rsidRPr="00D87727" w:rsidRDefault="002E4A5A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9DA420F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2A86EE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873F30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08FEF66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CE00986" w14:textId="77777777" w:rsidR="002B5518" w:rsidRPr="00D87727" w:rsidRDefault="002B5518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4581C0E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2801E9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DDEF95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03CF9D9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49E80D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6E51278" w14:textId="77777777" w:rsidTr="00C41445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98C027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5104773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C91D1DB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12C988B" w14:textId="77777777" w:rsidR="00FE47AF" w:rsidRPr="00D87727" w:rsidRDefault="00FE47AF" w:rsidP="00C41445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D760E64" w14:textId="77777777" w:rsidTr="00C41445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CB4646C" w14:textId="77777777" w:rsidR="00C41445" w:rsidRPr="00D87727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7D7E1F" w14:textId="77777777" w:rsidR="00C41445" w:rsidRPr="00D87727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5C1A8A" w14:textId="77777777" w:rsidR="00C41445" w:rsidRPr="00D87727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AC87718" w14:textId="77777777" w:rsidR="00C41445" w:rsidRPr="00D87727" w:rsidRDefault="00C41445" w:rsidP="00C41445">
            <w:pPr>
              <w:rPr>
                <w:rFonts w:ascii="Arial" w:hAnsi="Arial" w:cs="Arial"/>
                <w:sz w:val="24"/>
              </w:rPr>
            </w:pPr>
          </w:p>
          <w:p w14:paraId="59ED6A18" w14:textId="49DE20C3" w:rsidR="00C41445" w:rsidRPr="00D87727" w:rsidRDefault="00C41445" w:rsidP="00C41445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731193" w14:textId="52DBEBAF" w:rsidR="00C41445" w:rsidRPr="00D87727" w:rsidRDefault="00C41445" w:rsidP="00C41445">
            <w:pPr>
              <w:rPr>
                <w:rFonts w:ascii="Arial" w:hAnsi="Arial" w:cs="Arial"/>
                <w:sz w:val="24"/>
              </w:rPr>
            </w:pPr>
          </w:p>
        </w:tc>
      </w:tr>
    </w:tbl>
    <w:p w14:paraId="2DBD332A" w14:textId="77777777" w:rsidR="00D87727" w:rsidRDefault="00D87727"/>
    <w:tbl>
      <w:tblPr>
        <w:tblStyle w:val="TableGrid"/>
        <w:tblpPr w:leftFromText="180" w:rightFromText="180" w:vertAnchor="text" w:horzAnchor="margin" w:tblpX="142" w:tblpY="872"/>
        <w:tblW w:w="9781" w:type="dxa"/>
        <w:tblLook w:val="04A0" w:firstRow="1" w:lastRow="0" w:firstColumn="1" w:lastColumn="0" w:noHBand="0" w:noVBand="1"/>
      </w:tblPr>
      <w:tblGrid>
        <w:gridCol w:w="425"/>
        <w:gridCol w:w="426"/>
        <w:gridCol w:w="283"/>
        <w:gridCol w:w="4208"/>
        <w:gridCol w:w="4439"/>
      </w:tblGrid>
      <w:tr w:rsidR="00D87727" w:rsidRPr="00D87727" w14:paraId="2D9E29AB" w14:textId="77777777" w:rsidTr="006F5993">
        <w:trPr>
          <w:trHeight w:val="283"/>
        </w:trPr>
        <w:tc>
          <w:tcPr>
            <w:tcW w:w="851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1CC81D1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2 (f)</w:t>
            </w: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</w:tcPr>
          <w:p w14:paraId="1D9CDA89" w14:textId="77777777" w:rsidR="006F5993" w:rsidRPr="00D87727" w:rsidRDefault="006F5993" w:rsidP="006F5993">
            <w:pPr>
              <w:spacing w:line="276" w:lineRule="auto"/>
            </w:pPr>
          </w:p>
        </w:tc>
        <w:tc>
          <w:tcPr>
            <w:tcW w:w="8647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257888AC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John looks at the bills from all the customers.</w:t>
            </w:r>
          </w:p>
          <w:p w14:paraId="1C20033B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1328B29F" w14:textId="783CD962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range of amount</w:t>
            </w:r>
            <w:r w:rsidR="00E145AB">
              <w:rPr>
                <w:rFonts w:ascii="Arial" w:hAnsi="Arial" w:cs="Arial"/>
                <w:sz w:val="24"/>
                <w:szCs w:val="24"/>
              </w:rPr>
              <w:t>s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spent is £22.46</w:t>
            </w:r>
          </w:p>
          <w:p w14:paraId="1B593C7B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4971EF6F" w14:textId="7596B781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largest bill was £24.56</w:t>
            </w:r>
          </w:p>
          <w:p w14:paraId="32FB4A5E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  <w:p w14:paraId="6D60D834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hat was the smallest bill?</w:t>
            </w:r>
          </w:p>
          <w:p w14:paraId="1E66DE3F" w14:textId="77777777" w:rsidR="006F5993" w:rsidRPr="00D87727" w:rsidRDefault="006F5993" w:rsidP="006F5993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2 marks]</w:t>
            </w:r>
          </w:p>
          <w:p w14:paraId="6B68C6C3" w14:textId="77777777" w:rsidR="006F5993" w:rsidRPr="00D87727" w:rsidRDefault="006F5993" w:rsidP="006F5993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052902A8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7B13E4B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5AF8D6D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AD161B1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D9DADFF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0D58383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57938B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C3EAEC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2185F1C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C05AD48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19DEADF1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A23290E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AF094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D1C2639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BF324FC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0CB4DBF7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C3BA97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D9E3A3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2FEA136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D7B428C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7E90728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6743D0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A13510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07D90FC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C2FFC25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B0EEF3B" w14:textId="77777777" w:rsidTr="006F5993">
        <w:trPr>
          <w:trHeight w:val="567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C48310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E4EE7B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B9DAD4A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47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B0DCA19" w14:textId="77777777" w:rsidR="006F5993" w:rsidRPr="00D87727" w:rsidRDefault="006F5993" w:rsidP="006F5993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D87727" w:rsidRPr="00D87727" w14:paraId="451F2677" w14:textId="77777777" w:rsidTr="006F5993">
        <w:trPr>
          <w:trHeight w:val="850"/>
        </w:trPr>
        <w:tc>
          <w:tcPr>
            <w:tcW w:w="425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FC9595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034561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283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F896251" w14:textId="77777777" w:rsidR="006F5993" w:rsidRPr="00D87727" w:rsidRDefault="006F5993" w:rsidP="006F5993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208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48DB396" w14:textId="77777777" w:rsidR="006F5993" w:rsidRPr="00D87727" w:rsidRDefault="006F5993" w:rsidP="006F599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5B2F6C90" w14:textId="77777777" w:rsidR="006F5993" w:rsidRPr="00D87727" w:rsidRDefault="006F5993" w:rsidP="006F5993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4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33DF928" w14:textId="77777777" w:rsidR="006F5993" w:rsidRPr="00D87727" w:rsidRDefault="006F5993" w:rsidP="006F5993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4564BFCE" w14:textId="2761194E" w:rsidR="008C2C48" w:rsidRPr="00D87727" w:rsidRDefault="008C2C48" w:rsidP="006F5993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ab/>
              <w:t>£</w:t>
            </w:r>
          </w:p>
        </w:tc>
      </w:tr>
    </w:tbl>
    <w:p w14:paraId="5033DAC8" w14:textId="49618600" w:rsidR="006F5993" w:rsidRPr="00D87727" w:rsidRDefault="006F5993">
      <w:r w:rsidRPr="00D87727"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46"/>
      </w:tblGrid>
      <w:tr w:rsidR="00D87727" w:rsidRPr="00D87727" w14:paraId="4A77AE5C" w14:textId="77777777" w:rsidTr="00F4093C">
        <w:trPr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2CAEF58" w14:textId="336AC93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2 (g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E4CDE3C" w14:textId="77777777" w:rsidR="009222F2" w:rsidRPr="00D87727" w:rsidRDefault="009222F2" w:rsidP="00F4093C">
            <w:pPr>
              <w:spacing w:line="276" w:lineRule="auto"/>
            </w:pPr>
          </w:p>
        </w:tc>
        <w:tc>
          <w:tcPr>
            <w:tcW w:w="8691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1055225C" w14:textId="6E1196AA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John asks his customers to rate the café.</w:t>
            </w:r>
          </w:p>
          <w:p w14:paraId="2D13E2E3" w14:textId="77777777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3C1D355B" w14:textId="2C9BFCD5" w:rsidR="00797E17" w:rsidRDefault="009311FC" w:rsidP="00D87727">
            <w:pPr>
              <w:pStyle w:val="ListParagraph"/>
              <w:numPr>
                <w:ilvl w:val="0"/>
                <w:numId w:val="20"/>
              </w:num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customers give four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times as many </w:t>
            </w:r>
            <w:r w:rsidR="00797E17" w:rsidRPr="00D87727">
              <w:rPr>
                <w:rFonts w:ascii="Arial" w:hAnsi="Arial" w:cs="Arial"/>
                <w:b/>
                <w:bCs/>
                <w:sz w:val="24"/>
                <w:szCs w:val="24"/>
              </w:rPr>
              <w:t>good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ratings as </w:t>
            </w:r>
            <w:r w:rsidR="00797E17" w:rsidRPr="00D87727">
              <w:rPr>
                <w:rFonts w:ascii="Arial" w:hAnsi="Arial" w:cs="Arial"/>
                <w:b/>
                <w:bCs/>
                <w:sz w:val="24"/>
                <w:szCs w:val="24"/>
              </w:rPr>
              <w:t>excellent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ratings. </w:t>
            </w:r>
          </w:p>
          <w:p w14:paraId="2EB83E9C" w14:textId="2BD2AAB1" w:rsidR="009222F2" w:rsidRPr="00D87727" w:rsidRDefault="009311FC" w:rsidP="00D87727">
            <w:pPr>
              <w:pStyle w:val="ListParagraph"/>
              <w:numPr>
                <w:ilvl w:val="0"/>
                <w:numId w:val="21"/>
              </w:num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The customers also give three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times as many </w:t>
            </w:r>
            <w:r w:rsidR="00797E17" w:rsidRPr="00D87727">
              <w:rPr>
                <w:rFonts w:ascii="Arial" w:hAnsi="Arial" w:cs="Arial"/>
                <w:b/>
                <w:bCs/>
                <w:sz w:val="24"/>
                <w:szCs w:val="24"/>
              </w:rPr>
              <w:t>excellent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ratings as </w:t>
            </w:r>
            <w:r w:rsidR="00797E17" w:rsidRPr="00D87727">
              <w:rPr>
                <w:rFonts w:ascii="Arial" w:hAnsi="Arial" w:cs="Arial"/>
                <w:b/>
                <w:bCs/>
                <w:sz w:val="24"/>
                <w:szCs w:val="24"/>
              </w:rPr>
              <w:t>satisfactory</w:t>
            </w:r>
            <w:r w:rsidR="00797E17" w:rsidRPr="00D87727">
              <w:rPr>
                <w:rFonts w:ascii="Arial" w:hAnsi="Arial" w:cs="Arial"/>
                <w:sz w:val="24"/>
                <w:szCs w:val="24"/>
              </w:rPr>
              <w:t xml:space="preserve"> ratings.</w:t>
            </w:r>
          </w:p>
          <w:p w14:paraId="6D46C561" w14:textId="77777777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4F0F0ADB" w14:textId="77777777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60 customers rated the café as good.</w:t>
            </w:r>
          </w:p>
          <w:p w14:paraId="0F204DB3" w14:textId="77777777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2B370235" w14:textId="0F6FBBFF" w:rsidR="009222F2" w:rsidRPr="00D87727" w:rsidRDefault="009222F2" w:rsidP="00EE184E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How many </w:t>
            </w:r>
            <w:r w:rsidR="002E70C5" w:rsidRPr="00D87727">
              <w:rPr>
                <w:rFonts w:ascii="Arial" w:hAnsi="Arial" w:cs="Arial"/>
                <w:sz w:val="24"/>
                <w:szCs w:val="24"/>
              </w:rPr>
              <w:t xml:space="preserve">customers </w:t>
            </w:r>
            <w:r w:rsidRPr="00D87727">
              <w:rPr>
                <w:rFonts w:ascii="Arial" w:hAnsi="Arial" w:cs="Arial"/>
                <w:sz w:val="24"/>
                <w:szCs w:val="24"/>
              </w:rPr>
              <w:t>rated the café as satisfactory?</w:t>
            </w:r>
          </w:p>
          <w:p w14:paraId="0B9F529E" w14:textId="77777777" w:rsidR="009222F2" w:rsidRPr="00D87727" w:rsidRDefault="009222F2" w:rsidP="00F4093C">
            <w:pPr>
              <w:tabs>
                <w:tab w:val="left" w:pos="422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2 marks]</w:t>
            </w:r>
          </w:p>
          <w:p w14:paraId="7A31257A" w14:textId="77777777" w:rsidR="009222F2" w:rsidRPr="00D87727" w:rsidRDefault="009222F2" w:rsidP="00F4093C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1FCEAFAC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68CEC5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D1431F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608B0EF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678B543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1C293F7F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7361547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DB1CAF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0E841E4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93472E9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58FB82E9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575AAD3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2749A1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406B66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664ED97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A3BDDC0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DA024E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974620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6A00A8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0A80E5D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4BC9D357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6F208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6FEA3B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E79C4A8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07A382C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287F276" w14:textId="77777777" w:rsidTr="00F4093C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BD84E7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A052A8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68FCE79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5F0D0D2" w14:textId="77777777" w:rsidR="009222F2" w:rsidRPr="00D87727" w:rsidRDefault="009222F2" w:rsidP="00F4093C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9222F2" w:rsidRPr="00D87727" w14:paraId="22B72A5A" w14:textId="77777777" w:rsidTr="00F4093C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6D8178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CA1F3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7ADBA73" w14:textId="77777777" w:rsidR="009222F2" w:rsidRPr="00D87727" w:rsidRDefault="009222F2" w:rsidP="00F4093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ED69914" w14:textId="77777777" w:rsidR="009222F2" w:rsidRPr="00D87727" w:rsidRDefault="009222F2" w:rsidP="00F4093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19BB832A" w14:textId="77777777" w:rsidR="009222F2" w:rsidRPr="00D87727" w:rsidRDefault="009222F2" w:rsidP="00F4093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21B569" w14:textId="77777777" w:rsidR="009222F2" w:rsidRPr="00D87727" w:rsidRDefault="009222F2" w:rsidP="00F4093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49A38F24" w14:textId="499E97BF" w:rsidR="002E70C5" w:rsidRPr="00D87727" w:rsidRDefault="002E70C5" w:rsidP="00D87727">
            <w:pPr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customers</w:t>
            </w:r>
          </w:p>
        </w:tc>
      </w:tr>
    </w:tbl>
    <w:p w14:paraId="5B3452B6" w14:textId="0F79461F" w:rsidR="009222F2" w:rsidRDefault="009222F2" w:rsidP="00A4054F"/>
    <w:p w14:paraId="3A83D353" w14:textId="77777777" w:rsidR="00D87727" w:rsidRPr="00D87727" w:rsidRDefault="00D87727" w:rsidP="00A4054F"/>
    <w:p w14:paraId="220B4E2A" w14:textId="2F48F564" w:rsidR="00A34525" w:rsidRPr="00D87727" w:rsidRDefault="00DA599E" w:rsidP="00DA599E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  <w:t xml:space="preserve">     [Total marks: 15]</w:t>
      </w:r>
    </w:p>
    <w:p w14:paraId="0D7C8429" w14:textId="77777777" w:rsidR="00A34525" w:rsidRPr="00D87727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DE0C62B" w14:textId="77777777" w:rsidR="00A34525" w:rsidRPr="00D87727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83114FB" w14:textId="7B40D8F2" w:rsidR="00A34525" w:rsidRPr="00D87727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01CFB0F5" w14:textId="77777777" w:rsidR="001547B3" w:rsidRPr="00D87727" w:rsidRDefault="001547B3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74B5CF5A" w14:textId="77777777" w:rsidR="00A34525" w:rsidRPr="00D87727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28DFF053" w14:textId="77777777" w:rsidR="00A34525" w:rsidRPr="00D87727" w:rsidRDefault="00A34525" w:rsidP="00A4054F">
      <w:pPr>
        <w:rPr>
          <w:rFonts w:ascii="Arial" w:eastAsia="Arial" w:hAnsi="Arial" w:cs="Arial"/>
          <w:b/>
          <w:bCs/>
          <w:sz w:val="28"/>
          <w:lang w:val="en-US"/>
        </w:rPr>
      </w:pPr>
    </w:p>
    <w:p w14:paraId="4AFE1417" w14:textId="6762AE02" w:rsidR="00D11606" w:rsidRPr="00D87727" w:rsidRDefault="00D11606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36DC89E9" w14:textId="77777777" w:rsidR="00824EF2" w:rsidRPr="00D87727" w:rsidRDefault="00824EF2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706738C1" w14:textId="77777777" w:rsidR="00285E33" w:rsidRPr="00D87727" w:rsidRDefault="00285E33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4F379C43" w14:textId="18B6E381" w:rsidR="00AF4D2B" w:rsidRPr="00D87727" w:rsidRDefault="009311FC" w:rsidP="00A34525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>
        <w:rPr>
          <w:rFonts w:ascii="Arial" w:hAnsi="Arial" w:cs="Arial"/>
          <w:b/>
          <w:noProof/>
          <w:sz w:val="24"/>
          <w:szCs w:val="24"/>
        </w:rPr>
        <w:tab/>
      </w:r>
      <w:r w:rsidR="00A34525" w:rsidRPr="00D87727">
        <w:rPr>
          <w:rFonts w:ascii="Arial" w:hAnsi="Arial" w:cs="Arial"/>
          <w:b/>
          <w:noProof/>
          <w:sz w:val="24"/>
          <w:szCs w:val="24"/>
        </w:rPr>
        <w:t>Please turn over</w:t>
      </w:r>
      <w:r w:rsidR="00AF4D2B" w:rsidRPr="00D87727">
        <w:rPr>
          <w:rFonts w:ascii="Arial" w:eastAsia="Arial" w:hAnsi="Arial" w:cs="Arial"/>
          <w:b/>
          <w:bCs/>
          <w:sz w:val="28"/>
          <w:lang w:val="en-US"/>
        </w:rPr>
        <w:br w:type="page"/>
      </w:r>
    </w:p>
    <w:p w14:paraId="751C2DFF" w14:textId="64EF655B" w:rsidR="00216566" w:rsidRPr="00D87727" w:rsidRDefault="00603A99" w:rsidP="00D11606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eastAsia="Arial" w:hAnsi="Arial" w:cs="Arial"/>
          <w:b/>
          <w:bCs/>
          <w:sz w:val="28"/>
          <w:lang w:val="en-US"/>
        </w:rPr>
        <w:lastRenderedPageBreak/>
        <w:t>Activity 3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>: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ab/>
      </w:r>
      <w:r w:rsidR="00824EF2" w:rsidRPr="00D87727">
        <w:rPr>
          <w:rFonts w:ascii="Arial" w:eastAsia="Arial" w:hAnsi="Arial" w:cs="Arial"/>
          <w:b/>
          <w:bCs/>
          <w:sz w:val="28"/>
          <w:lang w:val="en-US"/>
        </w:rPr>
        <w:t xml:space="preserve">Go-karting </w:t>
      </w:r>
    </w:p>
    <w:p w14:paraId="7BDBF96A" w14:textId="77777777" w:rsidR="00824EF2" w:rsidRPr="00D87727" w:rsidRDefault="00824EF2" w:rsidP="00D11606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</w:p>
    <w:tbl>
      <w:tblPr>
        <w:tblStyle w:val="TableGrid"/>
        <w:tblW w:w="9830" w:type="dxa"/>
        <w:tblInd w:w="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43E5D371" w14:textId="77777777" w:rsidTr="009D30D9">
        <w:trPr>
          <w:gridAfter w:val="1"/>
          <w:wAfter w:w="12" w:type="dxa"/>
          <w:trHeight w:val="426"/>
        </w:trPr>
        <w:tc>
          <w:tcPr>
            <w:tcW w:w="812" w:type="dxa"/>
            <w:gridSpan w:val="2"/>
          </w:tcPr>
          <w:p w14:paraId="2F13FD74" w14:textId="3D5F4281" w:rsidR="00552316" w:rsidRPr="00D87727" w:rsidRDefault="009D30D9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552316" w:rsidRPr="00D87727">
              <w:rPr>
                <w:rFonts w:ascii="Arial" w:hAnsi="Arial" w:cs="Arial"/>
                <w:b/>
                <w:sz w:val="24"/>
                <w:szCs w:val="24"/>
              </w:rPr>
              <w:t xml:space="preserve"> (a)</w:t>
            </w:r>
          </w:p>
        </w:tc>
        <w:tc>
          <w:tcPr>
            <w:tcW w:w="327" w:type="dxa"/>
          </w:tcPr>
          <w:p w14:paraId="2CEF244F" w14:textId="77777777" w:rsidR="00552316" w:rsidRPr="00D87727" w:rsidRDefault="00552316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Mar>
              <w:right w:w="0" w:type="dxa"/>
            </w:tcMar>
          </w:tcPr>
          <w:p w14:paraId="7593E50A" w14:textId="177A7C7B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amid organises a go</w:t>
            </w:r>
            <w:r w:rsidR="00824EF2" w:rsidRPr="00D87727">
              <w:rPr>
                <w:rFonts w:ascii="Arial" w:hAnsi="Arial" w:cs="Arial"/>
                <w:sz w:val="24"/>
                <w:szCs w:val="24"/>
              </w:rPr>
              <w:t>-</w:t>
            </w:r>
            <w:r w:rsidRPr="00D87727">
              <w:rPr>
                <w:rFonts w:ascii="Arial" w:hAnsi="Arial" w:cs="Arial"/>
                <w:sz w:val="24"/>
                <w:szCs w:val="24"/>
              </w:rPr>
              <w:t>karting party for himself</w:t>
            </w:r>
            <w:r w:rsidR="006B1634" w:rsidRPr="00D87727">
              <w:rPr>
                <w:rFonts w:ascii="Arial" w:hAnsi="Arial" w:cs="Arial"/>
                <w:sz w:val="24"/>
                <w:szCs w:val="24"/>
              </w:rPr>
              <w:t xml:space="preserve"> and five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friends.</w:t>
            </w:r>
          </w:p>
          <w:p w14:paraId="45C6B362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72DC8F17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cost is £29.95 per person.</w:t>
            </w:r>
          </w:p>
          <w:p w14:paraId="126A530E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1400F091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e uses rounding to estimate the cost for the whole group.</w:t>
            </w:r>
          </w:p>
          <w:p w14:paraId="0319B229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35C152BC" w14:textId="073338D7" w:rsidR="00552316" w:rsidRPr="00D87727" w:rsidRDefault="00D11606" w:rsidP="00D11606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ow much is the estimated cost?</w:t>
            </w:r>
          </w:p>
          <w:p w14:paraId="19EC6B09" w14:textId="7242CF5B" w:rsidR="009D30D9" w:rsidRPr="00D87727" w:rsidRDefault="00D11606" w:rsidP="00A4054F">
            <w:pPr>
              <w:tabs>
                <w:tab w:val="left" w:pos="422"/>
              </w:tabs>
              <w:spacing w:line="276" w:lineRule="auto"/>
              <w:ind w:left="-69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2</w:t>
            </w:r>
            <w:r w:rsidR="009D30D9" w:rsidRPr="00D87727">
              <w:rPr>
                <w:rFonts w:ascii="Arial" w:hAnsi="Arial" w:cs="Arial"/>
                <w:b/>
                <w:sz w:val="24"/>
              </w:rPr>
              <w:t xml:space="preserve"> mark</w:t>
            </w:r>
            <w:r w:rsidRPr="00D87727">
              <w:rPr>
                <w:rFonts w:ascii="Arial" w:hAnsi="Arial" w:cs="Arial"/>
                <w:b/>
                <w:sz w:val="24"/>
              </w:rPr>
              <w:t>s</w:t>
            </w:r>
            <w:r w:rsidR="009D30D9"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67EB2B37" w14:textId="0DB2CA26" w:rsidR="00552316" w:rsidRPr="00D87727" w:rsidRDefault="00552316" w:rsidP="0045323C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089C43AF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ED768E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EA23FD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3738B29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AE6D19" w14:textId="41FB8363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E59E8D4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FA43F4" w14:textId="77777777" w:rsidR="00DD5DBD" w:rsidRPr="00D87727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0DD269" w14:textId="77777777" w:rsidR="00DD5DBD" w:rsidRPr="00D87727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84E0021" w14:textId="77777777" w:rsidR="00DD5DBD" w:rsidRPr="00D87727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67C0BE" w14:textId="77777777" w:rsidR="00DD5DBD" w:rsidRPr="00D87727" w:rsidRDefault="00DD5DBD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6780604D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0E2D61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EFBF27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84F7A3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1CF217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DFF563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ED401C" w14:textId="77777777" w:rsidR="00ED668E" w:rsidRPr="00D87727" w:rsidRDefault="00ED668E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3C1602A" w14:textId="77777777" w:rsidR="00ED668E" w:rsidRPr="00D87727" w:rsidRDefault="00ED668E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C931DFA" w14:textId="77777777" w:rsidR="00ED668E" w:rsidRPr="00D87727" w:rsidRDefault="00ED668E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2F1B6D2" w14:textId="77777777" w:rsidR="00ED668E" w:rsidRPr="00D87727" w:rsidRDefault="00ED668E" w:rsidP="0045323C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DFFF17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02FC09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8BA0C4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CA35239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096386F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5F6921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FB653B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675A8E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09D66C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73C918" w14:textId="77777777" w:rsidR="005A32EA" w:rsidRPr="00D87727" w:rsidRDefault="005A32EA" w:rsidP="0045323C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45323C" w:rsidRPr="00D87727" w14:paraId="1EFC0405" w14:textId="77777777" w:rsidTr="0045323C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164DF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7B745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D4EC06F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F0D09BE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  <w:p w14:paraId="6B2E27BA" w14:textId="053BB7F6" w:rsidR="0045323C" w:rsidRPr="00D87727" w:rsidRDefault="0045323C" w:rsidP="0045323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CA021D" w14:textId="77777777" w:rsidR="0045323C" w:rsidRPr="00D87727" w:rsidRDefault="0045323C" w:rsidP="0045323C">
            <w:pPr>
              <w:rPr>
                <w:rFonts w:ascii="Arial" w:hAnsi="Arial" w:cs="Arial"/>
                <w:sz w:val="24"/>
              </w:rPr>
            </w:pPr>
          </w:p>
          <w:p w14:paraId="51395198" w14:textId="79D63924" w:rsidR="00824EF2" w:rsidRPr="00D87727" w:rsidRDefault="00824EF2" w:rsidP="0045323C">
            <w:pPr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ab/>
              <w:t>£</w:t>
            </w:r>
          </w:p>
        </w:tc>
      </w:tr>
    </w:tbl>
    <w:p w14:paraId="00B106C3" w14:textId="4CC5190A" w:rsidR="004C75B0" w:rsidRPr="00D87727" w:rsidRDefault="004C75B0" w:rsidP="00A4054F">
      <w:pPr>
        <w:jc w:val="both"/>
        <w:rPr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0746583E" w14:textId="77777777" w:rsidTr="0003188E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E1DB4EE" w14:textId="0C5896AA" w:rsidR="00555580" w:rsidRPr="00D87727" w:rsidRDefault="006807B1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3</w:t>
            </w:r>
            <w:r w:rsidR="00555580" w:rsidRPr="00D87727">
              <w:rPr>
                <w:rFonts w:ascii="Arial" w:hAnsi="Arial" w:cs="Arial"/>
                <w:b/>
                <w:sz w:val="24"/>
                <w:szCs w:val="24"/>
              </w:rPr>
              <w:t xml:space="preserve"> (b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4B30F57" w14:textId="77777777" w:rsidR="00555580" w:rsidRPr="00D87727" w:rsidRDefault="00555580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6331BEDA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amid needs to book transport.</w:t>
            </w:r>
          </w:p>
          <w:p w14:paraId="06738B0A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19A9A9F2" w14:textId="4B7DEA8A" w:rsidR="00D11606" w:rsidRPr="00D87727" w:rsidRDefault="009311FC" w:rsidP="00D11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A small minibus will cost £45</w:t>
            </w:r>
          </w:p>
          <w:p w14:paraId="1CE95BF1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3F78FAC7" w14:textId="5886318A" w:rsidR="00D11606" w:rsidRPr="00D87727" w:rsidRDefault="00E6224D" w:rsidP="00D11606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He</w:t>
            </w:r>
            <w:r w:rsidR="00D11606" w:rsidRPr="00D87727">
              <w:rPr>
                <w:rFonts w:ascii="Arial" w:hAnsi="Arial" w:cs="Arial"/>
                <w:sz w:val="24"/>
                <w:szCs w:val="24"/>
              </w:rPr>
              <w:t xml:space="preserve"> has a voucher for 5% off.</w:t>
            </w:r>
          </w:p>
          <w:p w14:paraId="1F39700C" w14:textId="77777777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040097EA" w14:textId="70BB9FDF" w:rsidR="00CB248A" w:rsidRPr="00D87727" w:rsidRDefault="00D11606" w:rsidP="00D11606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ow much will the minibus cost</w:t>
            </w:r>
            <w:r w:rsidR="00E6224D">
              <w:rPr>
                <w:rFonts w:ascii="Arial" w:hAnsi="Arial" w:cs="Arial"/>
                <w:sz w:val="24"/>
                <w:szCs w:val="24"/>
              </w:rPr>
              <w:t xml:space="preserve"> Hamid</w:t>
            </w:r>
            <w:r w:rsidRPr="00D87727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57513FCF" w14:textId="597BF8B2" w:rsidR="00555580" w:rsidRPr="00D87727" w:rsidRDefault="00CB248A" w:rsidP="00A4054F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 xml:space="preserve"> </w:t>
            </w:r>
            <w:r w:rsidR="00555580" w:rsidRPr="00D87727">
              <w:rPr>
                <w:rFonts w:ascii="Arial" w:hAnsi="Arial" w:cs="Arial"/>
                <w:b/>
                <w:sz w:val="24"/>
              </w:rPr>
              <w:t>[</w:t>
            </w:r>
            <w:r w:rsidR="006807B1" w:rsidRPr="00D87727">
              <w:rPr>
                <w:rFonts w:ascii="Arial" w:hAnsi="Arial" w:cs="Arial"/>
                <w:b/>
                <w:sz w:val="24"/>
              </w:rPr>
              <w:t>2</w:t>
            </w:r>
            <w:r w:rsidR="00555580" w:rsidRPr="00D87727">
              <w:rPr>
                <w:rFonts w:ascii="Arial" w:hAnsi="Arial" w:cs="Arial"/>
                <w:b/>
                <w:sz w:val="24"/>
              </w:rPr>
              <w:t xml:space="preserve"> mark</w:t>
            </w:r>
            <w:r w:rsidR="006807B1" w:rsidRPr="00D87727">
              <w:rPr>
                <w:rFonts w:ascii="Arial" w:hAnsi="Arial" w:cs="Arial"/>
                <w:b/>
                <w:sz w:val="24"/>
              </w:rPr>
              <w:t>s</w:t>
            </w:r>
            <w:r w:rsidR="00555580"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6309BA8B" w14:textId="3E8C20C5" w:rsidR="00555580" w:rsidRPr="00D87727" w:rsidRDefault="00555580" w:rsidP="00911C02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78861746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0B3EBA9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1648186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7C99DF7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CBDCD9E" w14:textId="3004D2C3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A32C2E4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B37DE1A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9506715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C8F7016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5CBE592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381D027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E7F0C0" w14:textId="77777777" w:rsidR="00351790" w:rsidRPr="00D87727" w:rsidRDefault="0035179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80BD4FC" w14:textId="77777777" w:rsidR="00351790" w:rsidRPr="00D87727" w:rsidRDefault="0035179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8F69C38" w14:textId="77777777" w:rsidR="00351790" w:rsidRPr="00D87727" w:rsidRDefault="0035179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7D3CD8F" w14:textId="77777777" w:rsidR="00351790" w:rsidRPr="00D87727" w:rsidRDefault="0035179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872EAC3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B8F28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5F9B6B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BDA1FF3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A08A371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E74CD62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F59A05" w14:textId="77777777" w:rsidR="00CF3CC0" w:rsidRPr="00D87727" w:rsidRDefault="00CF3CC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28E6E" w14:textId="77777777" w:rsidR="00CF3CC0" w:rsidRPr="00D87727" w:rsidRDefault="00CF3CC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5BED8EC" w14:textId="77777777" w:rsidR="00CF3CC0" w:rsidRPr="00D87727" w:rsidRDefault="00CF3CC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9489BC" w14:textId="77777777" w:rsidR="00CF3CC0" w:rsidRPr="00D87727" w:rsidRDefault="00CF3CC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410978A" w14:textId="77777777" w:rsidTr="00911C02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A503F8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9625B8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F3201DF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C7EB5C7" w14:textId="77777777" w:rsidR="00555580" w:rsidRPr="00D87727" w:rsidRDefault="00555580" w:rsidP="00911C02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F7F978F" w14:textId="77777777" w:rsidTr="00911C02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00AF843" w14:textId="77777777" w:rsidR="00911C02" w:rsidRPr="00D87727" w:rsidRDefault="00911C02" w:rsidP="00911C02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E2D272" w14:textId="77777777" w:rsidR="00911C02" w:rsidRPr="00D87727" w:rsidRDefault="00911C02" w:rsidP="00911C02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BB02A6C" w14:textId="77777777" w:rsidR="00911C02" w:rsidRPr="00D87727" w:rsidRDefault="00911C02" w:rsidP="00911C02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CC4E85E" w14:textId="77777777" w:rsidR="00911C02" w:rsidRPr="00D87727" w:rsidRDefault="00911C02" w:rsidP="00911C02">
            <w:pPr>
              <w:rPr>
                <w:rFonts w:ascii="Arial" w:hAnsi="Arial" w:cs="Arial"/>
                <w:sz w:val="24"/>
              </w:rPr>
            </w:pPr>
          </w:p>
          <w:p w14:paraId="53D633A4" w14:textId="075115FB" w:rsidR="00911C02" w:rsidRPr="00D87727" w:rsidRDefault="00911C02" w:rsidP="00911C02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B8D6D8" w14:textId="77777777" w:rsidR="00911C02" w:rsidRPr="00D87727" w:rsidRDefault="00911C02" w:rsidP="00911C02">
            <w:pPr>
              <w:rPr>
                <w:rFonts w:ascii="Arial" w:hAnsi="Arial" w:cs="Arial"/>
                <w:sz w:val="24"/>
              </w:rPr>
            </w:pPr>
          </w:p>
          <w:p w14:paraId="00581DE5" w14:textId="12490573" w:rsidR="00206AC6" w:rsidRPr="00D87727" w:rsidRDefault="00206AC6" w:rsidP="00911C02">
            <w:pPr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ab/>
              <w:t>£</w:t>
            </w:r>
          </w:p>
        </w:tc>
      </w:tr>
      <w:tr w:rsidR="00D87727" w:rsidRPr="00D87727" w14:paraId="748BC73A" w14:textId="77777777" w:rsidTr="0003188E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7684254" w14:textId="3ED1AAC1" w:rsidR="00351790" w:rsidRPr="00D87727" w:rsidRDefault="00351790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3 (c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5C55959" w14:textId="77777777" w:rsidR="00351790" w:rsidRPr="00D87727" w:rsidRDefault="00351790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33FC4BF" w14:textId="21AF179C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The safety instructions show a plan view of the </w:t>
            </w:r>
            <w:r w:rsidR="00855B26" w:rsidRPr="00D87727">
              <w:rPr>
                <w:rFonts w:ascii="Arial" w:hAnsi="Arial" w:cs="Arial"/>
                <w:sz w:val="24"/>
                <w:szCs w:val="24"/>
              </w:rPr>
              <w:t>go-</w:t>
            </w:r>
            <w:r w:rsidRPr="00D87727">
              <w:rPr>
                <w:rFonts w:ascii="Arial" w:hAnsi="Arial" w:cs="Arial"/>
                <w:sz w:val="24"/>
                <w:szCs w:val="24"/>
              </w:rPr>
              <w:t>kart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55296DB9" w14:textId="7776BFD1" w:rsidR="00170806" w:rsidRPr="00D87727" w:rsidRDefault="00170806" w:rsidP="00D1160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85888" behindDoc="0" locked="0" layoutInCell="1" allowOverlap="1" wp14:anchorId="7FE86CCB" wp14:editId="04F8975D">
                      <wp:simplePos x="0" y="0"/>
                      <wp:positionH relativeFrom="column">
                        <wp:posOffset>2423795</wp:posOffset>
                      </wp:positionH>
                      <wp:positionV relativeFrom="paragraph">
                        <wp:posOffset>177800</wp:posOffset>
                      </wp:positionV>
                      <wp:extent cx="982980" cy="284480"/>
                      <wp:effectExtent l="0" t="0" r="7620" b="1270"/>
                      <wp:wrapNone/>
                      <wp:docPr id="12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82980" cy="2844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AD80CAF" w14:textId="6792D339" w:rsidR="00170806" w:rsidRPr="00D87727" w:rsidRDefault="00170806" w:rsidP="00D87727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 w:rsidRPr="00D87727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2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FE86CCB" id="_x0000_s1028" type="#_x0000_t202" style="position:absolute;margin-left:190.85pt;margin-top:14pt;width:77.4pt;height:22.4pt;z-index:25168588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" fillcolor="white [3212]" stroked="f">
                      <v:textbox>
                        <w:txbxContent>
                          <w:p w14:paraId="4AD80CAF" w14:textId="6792D339" w:rsidR="00170806" w:rsidRPr="00D87727" w:rsidRDefault="00170806" w:rsidP="00D87727">
                            <w:pPr>
                              <w:jc w:val="center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D8772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2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506BAD13" w14:textId="10C1D78C" w:rsidR="00D11606" w:rsidRPr="00D87727" w:rsidRDefault="00D11606" w:rsidP="00D11606">
            <w:pPr>
              <w:rPr>
                <w:rFonts w:ascii="Arial" w:hAnsi="Arial" w:cs="Arial"/>
                <w:sz w:val="24"/>
                <w:szCs w:val="24"/>
              </w:rPr>
            </w:pPr>
          </w:p>
          <w:p w14:paraId="3F978483" w14:textId="78CEDA28" w:rsidR="00D11606" w:rsidRPr="00D87727" w:rsidRDefault="00170806" w:rsidP="00D569B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45720" distB="45720" distL="114300" distR="114300" simplePos="0" relativeHeight="251687936" behindDoc="0" locked="0" layoutInCell="1" allowOverlap="1" wp14:anchorId="01A388C6" wp14:editId="011F9B95">
                      <wp:simplePos x="0" y="0"/>
                      <wp:positionH relativeFrom="column">
                        <wp:posOffset>559171</wp:posOffset>
                      </wp:positionH>
                      <wp:positionV relativeFrom="paragraph">
                        <wp:posOffset>1209675</wp:posOffset>
                      </wp:positionV>
                      <wp:extent cx="758694" cy="284480"/>
                      <wp:effectExtent l="0" t="0" r="3810" b="1270"/>
                      <wp:wrapNone/>
                      <wp:docPr id="16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758694" cy="28448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854DB35" w14:textId="7B67905C" w:rsidR="00170806" w:rsidRPr="00D87727" w:rsidRDefault="00170806" w:rsidP="00D87727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>1.5</w:t>
                                  </w:r>
                                  <w:r w:rsidRPr="00D87727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</w:rPr>
                                    <w:t xml:space="preserve"> m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A388C6" id="_x0000_s1029" type="#_x0000_t202" style="position:absolute;left:0;text-align:left;margin-left:44.05pt;margin-top:95.25pt;width:59.75pt;height:22.4pt;z-index:25168793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" fillcolor="white [3212]" stroked="f">
                      <v:textbox>
                        <w:txbxContent>
                          <w:p w14:paraId="3854DB35" w14:textId="7B67905C" w:rsidR="00170806" w:rsidRPr="00D87727" w:rsidRDefault="00170806" w:rsidP="00D87727">
                            <w:pPr>
                              <w:jc w:val="center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1.5</w:t>
                            </w:r>
                            <w:r w:rsidRPr="00D87727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 xml:space="preserve"> m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569B7"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44E6A8FE" wp14:editId="52365C1A">
                  <wp:extent cx="3336966" cy="2437874"/>
                  <wp:effectExtent l="0" t="0" r="0" b="63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L1_Paper_2_PB_go-cart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52217" cy="244901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66BDFBD9" w14:textId="36EF3C9C" w:rsidR="00855B26" w:rsidRPr="00D87727" w:rsidRDefault="00855B26" w:rsidP="00D569B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12F50731" w14:textId="77777777" w:rsidR="00855B26" w:rsidRPr="00D87727" w:rsidRDefault="00855B26" w:rsidP="00D569B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5021498D" w14:textId="09A70787" w:rsidR="00855B26" w:rsidRPr="00D87727" w:rsidRDefault="00855B26" w:rsidP="00855B2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Hamid says that the 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>go-</w:t>
            </w:r>
            <w:r w:rsidRPr="00D87727">
              <w:rPr>
                <w:rFonts w:ascii="Arial" w:hAnsi="Arial" w:cs="Arial"/>
                <w:sz w:val="24"/>
                <w:szCs w:val="24"/>
              </w:rPr>
              <w:t>kart is 1.5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m high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 xml:space="preserve">, </w:t>
            </w:r>
            <w:r w:rsidRPr="00D87727">
              <w:rPr>
                <w:rFonts w:ascii="Arial" w:hAnsi="Arial" w:cs="Arial"/>
                <w:sz w:val="24"/>
                <w:szCs w:val="24"/>
              </w:rPr>
              <w:t>2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m long and 0.6</w:t>
            </w:r>
            <w:r w:rsidR="00170806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m wide.</w:t>
            </w:r>
          </w:p>
          <w:p w14:paraId="280F847C" w14:textId="77777777" w:rsidR="00855B26" w:rsidRPr="00D87727" w:rsidRDefault="00855B26" w:rsidP="00855B26">
            <w:pPr>
              <w:rPr>
                <w:rFonts w:ascii="Arial" w:hAnsi="Arial" w:cs="Arial"/>
                <w:sz w:val="24"/>
                <w:szCs w:val="24"/>
              </w:rPr>
            </w:pPr>
          </w:p>
          <w:p w14:paraId="765A4FDA" w14:textId="77777777" w:rsidR="00855B26" w:rsidRPr="00D87727" w:rsidRDefault="00855B26" w:rsidP="00855B2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Is Hamid correct?</w:t>
            </w:r>
          </w:p>
          <w:p w14:paraId="01B650FD" w14:textId="77777777" w:rsidR="00855B26" w:rsidRPr="00D87727" w:rsidRDefault="00855B26" w:rsidP="00855B26">
            <w:pPr>
              <w:rPr>
                <w:rFonts w:ascii="Arial" w:hAnsi="Arial" w:cs="Arial"/>
                <w:sz w:val="24"/>
                <w:szCs w:val="24"/>
              </w:rPr>
            </w:pPr>
          </w:p>
          <w:p w14:paraId="4A4DB7E0" w14:textId="254590C0" w:rsidR="00855B26" w:rsidRPr="00D87727" w:rsidRDefault="00855B26" w:rsidP="00855B26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Explain your answer.</w:t>
            </w:r>
            <w:r w:rsidR="00170806"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t xml:space="preserve"> </w:t>
            </w:r>
          </w:p>
          <w:p w14:paraId="05CF5825" w14:textId="2F795B7A" w:rsidR="00351790" w:rsidRPr="00D87727" w:rsidRDefault="007E3CB6" w:rsidP="00A4054F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 xml:space="preserve"> </w:t>
            </w:r>
            <w:r w:rsidR="00351790" w:rsidRPr="00D87727">
              <w:rPr>
                <w:rFonts w:ascii="Arial" w:hAnsi="Arial" w:cs="Arial"/>
                <w:b/>
                <w:sz w:val="24"/>
              </w:rPr>
              <w:t>[</w:t>
            </w:r>
            <w:r w:rsidR="00D11606" w:rsidRPr="00D87727">
              <w:rPr>
                <w:rFonts w:ascii="Arial" w:hAnsi="Arial" w:cs="Arial"/>
                <w:b/>
                <w:sz w:val="24"/>
              </w:rPr>
              <w:t>1 mark</w:t>
            </w:r>
            <w:r w:rsidR="00351790"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7E754959" w14:textId="5C1A53C6" w:rsidR="00351790" w:rsidRPr="00D87727" w:rsidRDefault="00351790" w:rsidP="00456CB1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57384B65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66EB7D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464F825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0908632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791571" w14:textId="1A9F43ED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CBD0E29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5B13623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A76AB64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99EA87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C716A9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127413D" w14:textId="77777777" w:rsidTr="00456CB1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1E0BF49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61744A9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5B1EC06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5B879D9" w14:textId="77777777" w:rsidR="00351790" w:rsidRPr="00D87727" w:rsidRDefault="00351790" w:rsidP="00456CB1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</w:tbl>
    <w:p w14:paraId="5099F3E7" w14:textId="6877594E" w:rsidR="00C34322" w:rsidRPr="00D87727" w:rsidRDefault="00C34322"/>
    <w:p w14:paraId="7FF570A3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055743B3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116A2788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184C252C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51871918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79486A61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262AFDBE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12E6B3B3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61FE765E" w14:textId="77777777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47E1D12C" w14:textId="08F60A86" w:rsidR="00C34322" w:rsidRPr="00D87727" w:rsidRDefault="00C34322" w:rsidP="00C34322">
      <w:pPr>
        <w:jc w:val="center"/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</w:p>
    <w:p w14:paraId="45A9FFEB" w14:textId="6D20795A" w:rsidR="00C34322" w:rsidRPr="00D87727" w:rsidRDefault="00C34322" w:rsidP="00C34322"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  <w:t>Please turn over</w:t>
      </w:r>
      <w:r w:rsidRPr="00D87727">
        <w:t xml:space="preserve"> </w:t>
      </w:r>
      <w:r w:rsidRPr="00D87727">
        <w:br w:type="page"/>
      </w:r>
    </w:p>
    <w:tbl>
      <w:tblPr>
        <w:tblStyle w:val="TableGrid"/>
        <w:tblW w:w="9818" w:type="dxa"/>
        <w:tblInd w:w="93" w:type="dxa"/>
        <w:tblLook w:val="04A0" w:firstRow="1" w:lastRow="0" w:firstColumn="1" w:lastColumn="0" w:noHBand="0" w:noVBand="1"/>
      </w:tblPr>
      <w:tblGrid>
        <w:gridCol w:w="812"/>
        <w:gridCol w:w="327"/>
        <w:gridCol w:w="8679"/>
      </w:tblGrid>
      <w:tr w:rsidR="00D87727" w:rsidRPr="00D87727" w14:paraId="03A585BB" w14:textId="77777777" w:rsidTr="00782BF8">
        <w:trPr>
          <w:trHeight w:val="283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4D1CDE8D" w14:textId="3D022822" w:rsidR="00264A09" w:rsidRPr="00D87727" w:rsidRDefault="00CF3CC0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264A09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d</w:t>
            </w:r>
            <w:r w:rsidR="00264A09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67929A9E" w14:textId="77777777" w:rsidR="00264A09" w:rsidRPr="00D87727" w:rsidRDefault="00264A09" w:rsidP="00426E54">
            <w:pPr>
              <w:spacing w:line="276" w:lineRule="auto"/>
            </w:pPr>
          </w:p>
        </w:tc>
        <w:tc>
          <w:tcPr>
            <w:tcW w:w="8679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4D4AC27" w14:textId="02107554" w:rsidR="00D11606" w:rsidRPr="00D87727" w:rsidRDefault="00D11606" w:rsidP="00426E5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</w:t>
            </w:r>
            <w:r w:rsidR="00426E54" w:rsidRPr="00D87727">
              <w:rPr>
                <w:rFonts w:ascii="Arial" w:hAnsi="Arial" w:cs="Arial"/>
                <w:sz w:val="24"/>
                <w:szCs w:val="24"/>
              </w:rPr>
              <w:t>is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table shows the times Hamid and two of his friends take to complete 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>their first lap.</w:t>
            </w:r>
          </w:p>
          <w:tbl>
            <w:tblPr>
              <w:tblStyle w:val="TableGrid"/>
              <w:tblW w:w="0" w:type="auto"/>
              <w:jc w:val="center"/>
              <w:tblLook w:val="04A0" w:firstRow="1" w:lastRow="0" w:firstColumn="1" w:lastColumn="0" w:noHBand="0" w:noVBand="1"/>
            </w:tblPr>
            <w:tblGrid>
              <w:gridCol w:w="2497"/>
              <w:gridCol w:w="2497"/>
            </w:tblGrid>
            <w:tr w:rsidR="00D87727" w:rsidRPr="00D87727" w14:paraId="0F56D90D" w14:textId="77777777" w:rsidTr="00426E54">
              <w:trPr>
                <w:trHeight w:val="510"/>
                <w:jc w:val="center"/>
              </w:trPr>
              <w:tc>
                <w:tcPr>
                  <w:tcW w:w="2497" w:type="dxa"/>
                  <w:shd w:val="clear" w:color="auto" w:fill="D9D9D9" w:themeFill="background1" w:themeFillShade="D9"/>
                  <w:vAlign w:val="center"/>
                </w:tcPr>
                <w:p w14:paraId="27E1E3EB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Person</w:t>
                  </w:r>
                </w:p>
              </w:tc>
              <w:tc>
                <w:tcPr>
                  <w:tcW w:w="2497" w:type="dxa"/>
                  <w:shd w:val="clear" w:color="auto" w:fill="D9D9D9" w:themeFill="background1" w:themeFillShade="D9"/>
                  <w:vAlign w:val="center"/>
                </w:tcPr>
                <w:p w14:paraId="1FF183B7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Time in seconds</w:t>
                  </w:r>
                </w:p>
              </w:tc>
            </w:tr>
            <w:tr w:rsidR="00D87727" w:rsidRPr="00D87727" w14:paraId="065FC2A6" w14:textId="77777777" w:rsidTr="00426E54">
              <w:trPr>
                <w:trHeight w:val="510"/>
                <w:jc w:val="center"/>
              </w:trPr>
              <w:tc>
                <w:tcPr>
                  <w:tcW w:w="2497" w:type="dxa"/>
                  <w:vAlign w:val="center"/>
                </w:tcPr>
                <w:p w14:paraId="11D18BD6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Hamid</w:t>
                  </w:r>
                </w:p>
              </w:tc>
              <w:tc>
                <w:tcPr>
                  <w:tcW w:w="2497" w:type="dxa"/>
                  <w:vAlign w:val="center"/>
                </w:tcPr>
                <w:p w14:paraId="2EEE487D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9.041</w:t>
                  </w:r>
                </w:p>
              </w:tc>
            </w:tr>
            <w:tr w:rsidR="00D87727" w:rsidRPr="00D87727" w14:paraId="2B1C7C73" w14:textId="77777777" w:rsidTr="00426E54">
              <w:trPr>
                <w:trHeight w:val="510"/>
                <w:jc w:val="center"/>
              </w:trPr>
              <w:tc>
                <w:tcPr>
                  <w:tcW w:w="2497" w:type="dxa"/>
                  <w:vAlign w:val="center"/>
                </w:tcPr>
                <w:p w14:paraId="22BB089D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Jane</w:t>
                  </w:r>
                </w:p>
              </w:tc>
              <w:tc>
                <w:tcPr>
                  <w:tcW w:w="2497" w:type="dxa"/>
                  <w:vAlign w:val="center"/>
                </w:tcPr>
                <w:p w14:paraId="7C462C40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9.3</w:t>
                  </w:r>
                </w:p>
              </w:tc>
            </w:tr>
            <w:tr w:rsidR="00D87727" w:rsidRPr="00D87727" w14:paraId="05068EC5" w14:textId="77777777" w:rsidTr="00426E54">
              <w:trPr>
                <w:trHeight w:val="510"/>
                <w:jc w:val="center"/>
              </w:trPr>
              <w:tc>
                <w:tcPr>
                  <w:tcW w:w="2497" w:type="dxa"/>
                  <w:vAlign w:val="center"/>
                </w:tcPr>
                <w:p w14:paraId="7EDF2283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proofErr w:type="spellStart"/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Ikrah</w:t>
                  </w:r>
                  <w:proofErr w:type="spellEnd"/>
                </w:p>
              </w:tc>
              <w:tc>
                <w:tcPr>
                  <w:tcW w:w="2497" w:type="dxa"/>
                  <w:vAlign w:val="center"/>
                </w:tcPr>
                <w:p w14:paraId="513BFA85" w14:textId="77777777" w:rsidR="00D11606" w:rsidRPr="00D87727" w:rsidRDefault="00D11606" w:rsidP="00426E54">
                  <w:pPr>
                    <w:spacing w:line="276" w:lineRule="auto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9.12</w:t>
                  </w:r>
                </w:p>
              </w:tc>
            </w:tr>
          </w:tbl>
          <w:p w14:paraId="140F182A" w14:textId="655E5638" w:rsidR="00782BF8" w:rsidRPr="00D87727" w:rsidRDefault="00782BF8" w:rsidP="00426E5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79DC3EE5" w14:textId="494B3791" w:rsidR="00D11606" w:rsidRPr="00D87727" w:rsidRDefault="009D76E3" w:rsidP="00426E54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rite these times in order of fastest to slowest</w:t>
            </w:r>
            <w:r w:rsidR="00426E54" w:rsidRPr="00D87727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696F0F9C" w14:textId="77777777" w:rsidR="00426E54" w:rsidRPr="00D87727" w:rsidRDefault="00426E54" w:rsidP="00426E54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1 mark]</w:t>
            </w:r>
          </w:p>
          <w:p w14:paraId="2005E14A" w14:textId="6A6BBE0A" w:rsidR="00090301" w:rsidRPr="00D87727" w:rsidRDefault="00090301" w:rsidP="00426E54">
            <w:pPr>
              <w:spacing w:line="276" w:lineRule="auto"/>
              <w:rPr>
                <w:rFonts w:ascii="Arial" w:hAnsi="Arial" w:cs="Arial"/>
                <w:sz w:val="16"/>
                <w:szCs w:val="24"/>
              </w:rPr>
            </w:pPr>
          </w:p>
          <w:p w14:paraId="14E54C1D" w14:textId="77777777" w:rsidR="00090301" w:rsidRPr="00D87727" w:rsidRDefault="00090301" w:rsidP="00426E54">
            <w:pPr>
              <w:spacing w:line="276" w:lineRule="auto"/>
              <w:rPr>
                <w:rFonts w:ascii="Arial" w:hAnsi="Arial" w:cs="Arial"/>
                <w:sz w:val="16"/>
                <w:szCs w:val="24"/>
              </w:rPr>
            </w:pPr>
          </w:p>
          <w:p w14:paraId="0C3E6145" w14:textId="4F524F01" w:rsidR="00D11606" w:rsidRPr="00D87727" w:rsidRDefault="009D76E3" w:rsidP="00D87727">
            <w:pPr>
              <w:spacing w:line="276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Fastest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426E54" w:rsidRPr="00D87727">
              <w:rPr>
                <w:rFonts w:ascii="Arial" w:hAnsi="Arial" w:cs="Arial"/>
                <w:sz w:val="24"/>
                <w:szCs w:val="24"/>
              </w:rPr>
              <w:t xml:space="preserve">  </w:t>
            </w:r>
            <w:r w:rsidR="00D11606" w:rsidRPr="00D87727">
              <w:rPr>
                <w:rFonts w:ascii="Arial" w:hAnsi="Arial" w:cs="Arial"/>
                <w:sz w:val="24"/>
                <w:szCs w:val="24"/>
              </w:rPr>
              <w:t>_______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>__</w:t>
            </w:r>
            <w:r w:rsidR="00D11606" w:rsidRPr="00D87727">
              <w:rPr>
                <w:rFonts w:ascii="Arial" w:hAnsi="Arial" w:cs="Arial"/>
                <w:sz w:val="24"/>
                <w:szCs w:val="24"/>
              </w:rPr>
              <w:t xml:space="preserve">     _______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>__</w:t>
            </w:r>
            <w:r w:rsidR="00D11606" w:rsidRPr="00D87727">
              <w:rPr>
                <w:rFonts w:ascii="Arial" w:hAnsi="Arial" w:cs="Arial"/>
                <w:sz w:val="24"/>
                <w:szCs w:val="24"/>
              </w:rPr>
              <w:t xml:space="preserve">     _______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>__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   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Slowest</w:t>
            </w:r>
          </w:p>
          <w:p w14:paraId="681DAA3B" w14:textId="77777777" w:rsidR="007E3CB6" w:rsidRPr="00D87727" w:rsidRDefault="007E3CB6" w:rsidP="00426E54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</w:p>
          <w:p w14:paraId="132EC0C2" w14:textId="0B4AC8A3" w:rsidR="00264A09" w:rsidRPr="00D87727" w:rsidRDefault="00264A09" w:rsidP="00426E54">
            <w:pPr>
              <w:jc w:val="right"/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6F0FAF47" w14:textId="2EF32A63" w:rsidR="00426E54" w:rsidRDefault="00426E54" w:rsidP="00426E54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41ADE957" w14:textId="77777777" w:rsidR="009311FC" w:rsidRPr="00D87727" w:rsidRDefault="009311FC" w:rsidP="00426E54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310F6D2B" w14:textId="77777777" w:rsidTr="009311FC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6F679FCA" w14:textId="46FDCA22" w:rsidR="00161DBD" w:rsidRPr="00D87727" w:rsidRDefault="00FA7A72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3 (e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7569EF55" w14:textId="77777777" w:rsidR="00161DBD" w:rsidRPr="00D87727" w:rsidRDefault="00161DBD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236920F6" w14:textId="45892DAC" w:rsidR="00782BF8" w:rsidRPr="00D87727" w:rsidRDefault="00782BF8" w:rsidP="00D50485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hich person had the fastest lap?</w:t>
            </w:r>
            <w:r w:rsidR="00FA7A72"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</w:p>
          <w:p w14:paraId="7706AA16" w14:textId="33717A2F" w:rsidR="00161DBD" w:rsidRPr="00D87727" w:rsidRDefault="00782BF8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[1</w:t>
            </w:r>
            <w:r w:rsidR="00E004F7"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mark</w:t>
            </w:r>
            <w:r w:rsidR="00FA7A72" w:rsidRPr="00D87727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7E237369" w14:textId="2DC28B81" w:rsidR="002F5888" w:rsidRPr="00D87727" w:rsidRDefault="002F5888" w:rsidP="00E004F7">
            <w:pPr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E004F7" w:rsidRPr="00D87727" w14:paraId="74C06F3E" w14:textId="77777777" w:rsidTr="009311FC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B8716" w14:textId="77777777" w:rsidR="00E004F7" w:rsidRPr="00D8772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7A2DAF" w14:textId="77777777" w:rsidR="00E004F7" w:rsidRPr="00D8772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737727C" w14:textId="77777777" w:rsidR="00E004F7" w:rsidRPr="00D87727" w:rsidRDefault="00E004F7" w:rsidP="00E004F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FFC22C" w14:textId="77777777" w:rsidR="00E004F7" w:rsidRPr="00D8772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  <w:p w14:paraId="2F87578C" w14:textId="38CDD8AC" w:rsidR="00E004F7" w:rsidRPr="00D8772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2FC5B4" w14:textId="014AD984" w:rsidR="00E004F7" w:rsidRPr="00D87727" w:rsidRDefault="00E004F7" w:rsidP="00E004F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</w:p>
        </w:tc>
      </w:tr>
    </w:tbl>
    <w:p w14:paraId="799C83D9" w14:textId="5179ED97" w:rsidR="00285E33" w:rsidRPr="00D87727" w:rsidRDefault="00285E33"/>
    <w:p w14:paraId="4D9CA9F3" w14:textId="021487B5" w:rsidR="00C34322" w:rsidRPr="00D87727" w:rsidRDefault="00C34322">
      <w:r w:rsidRPr="00D87727"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34AAF045" w14:textId="77777777" w:rsidTr="00D50485">
        <w:trPr>
          <w:gridAfter w:val="1"/>
          <w:wAfter w:w="12" w:type="dxa"/>
          <w:trHeight w:val="914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46BF767" w14:textId="513F63F1" w:rsidR="00F73FDB" w:rsidRPr="00D87727" w:rsidRDefault="00E36CF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E90AD2" w:rsidRPr="00D87727">
              <w:rPr>
                <w:rFonts w:ascii="Arial" w:hAnsi="Arial" w:cs="Arial"/>
                <w:b/>
                <w:sz w:val="24"/>
                <w:szCs w:val="24"/>
              </w:rPr>
              <w:t xml:space="preserve"> (f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CFEDF8C" w14:textId="77777777" w:rsidR="00F73FDB" w:rsidRPr="00D87727" w:rsidRDefault="00F73FDB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FFFFFF" w:themeFill="background1"/>
            <w:tcMar>
              <w:right w:w="0" w:type="dxa"/>
            </w:tcMar>
          </w:tcPr>
          <w:p w14:paraId="0EB6C628" w14:textId="748925EE" w:rsidR="00D50485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amid looks a</w:t>
            </w:r>
            <w:r w:rsidR="00D50485" w:rsidRPr="00D87727">
              <w:rPr>
                <w:rFonts w:ascii="Arial" w:hAnsi="Arial" w:cs="Arial"/>
                <w:sz w:val="24"/>
                <w:szCs w:val="24"/>
              </w:rPr>
              <w:t xml:space="preserve">t the </w:t>
            </w:r>
            <w:r w:rsidR="008E1C67" w:rsidRPr="00D87727">
              <w:rPr>
                <w:rFonts w:ascii="Arial" w:hAnsi="Arial" w:cs="Arial"/>
                <w:sz w:val="24"/>
                <w:szCs w:val="24"/>
              </w:rPr>
              <w:t xml:space="preserve">times on the </w:t>
            </w:r>
            <w:r w:rsidR="00D50485" w:rsidRPr="00D87727">
              <w:rPr>
                <w:rFonts w:ascii="Arial" w:hAnsi="Arial" w:cs="Arial"/>
                <w:sz w:val="24"/>
                <w:szCs w:val="24"/>
              </w:rPr>
              <w:t>leader board for that day.</w:t>
            </w:r>
          </w:p>
          <w:p w14:paraId="4C81075B" w14:textId="32B7D6BD" w:rsidR="008B5DC6" w:rsidRPr="00D87727" w:rsidRDefault="008B5DC6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51B5DA8A" w14:textId="6BB4FA79" w:rsidR="008B5DC6" w:rsidRPr="00D87727" w:rsidRDefault="008B5DC6" w:rsidP="00782BF8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times are in seconds.</w:t>
            </w:r>
          </w:p>
          <w:p w14:paraId="3A6BD9ED" w14:textId="3E331BA8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49B8D9FE" w14:textId="422B3089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0DF1BE48" w14:textId="6324D82F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17865E44" w14:textId="0DCC7A3C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368FAB56" w14:textId="6C90BD44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0B7A78F3" w14:textId="787A01EC" w:rsidR="00D50485" w:rsidRPr="00D87727" w:rsidRDefault="0015048F" w:rsidP="00D50485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mc:AlternateContent>
                <mc:Choice Requires="wps">
                  <w:drawing>
                    <wp:anchor distT="45720" distB="45720" distL="182880" distR="182880" simplePos="0" relativeHeight="251679744" behindDoc="1" locked="0" layoutInCell="1" allowOverlap="0" wp14:anchorId="542BEAAD" wp14:editId="43AD60FE">
                      <wp:simplePos x="0" y="0"/>
                      <wp:positionH relativeFrom="column">
                        <wp:posOffset>-25400</wp:posOffset>
                      </wp:positionH>
                      <wp:positionV relativeFrom="paragraph">
                        <wp:posOffset>77470</wp:posOffset>
                      </wp:positionV>
                      <wp:extent cx="3281680" cy="1682750"/>
                      <wp:effectExtent l="0" t="635" r="13335" b="13335"/>
                      <wp:wrapSquare wrapText="bothSides"/>
                      <wp:docPr id="13" name="Rectangl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5400000">
                                <a:off x="0" y="0"/>
                                <a:ext cx="3281680" cy="1682750"/>
                              </a:xfrm>
                              <a:prstGeom prst="rect">
                                <a:avLst/>
                              </a:prstGeom>
                              <a:noFill/>
                              <a:ln w="9525" cmpd="dbl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6A0375C" w14:textId="44A8638E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Leader </w:t>
                                  </w:r>
                                  <w:r w:rsidR="00AA6D37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b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oard</w:t>
                                  </w:r>
                                </w:p>
                                <w:p w14:paraId="0B7899FE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1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st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 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14"/>
                                      <w:szCs w:val="12"/>
                                    </w:rPr>
                                    <w:t xml:space="preserve"> 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26.52</w:t>
                                  </w:r>
                                </w:p>
                                <w:p w14:paraId="2CB86962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2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nd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14"/>
                                      <w:szCs w:val="12"/>
                                    </w:rPr>
                                    <w:t xml:space="preserve"> 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27.5</w:t>
                                  </w:r>
                                </w:p>
                                <w:p w14:paraId="39AFB2B6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3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rd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 28.9</w:t>
                                  </w:r>
                                </w:p>
                                <w:p w14:paraId="2467CF5A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4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th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 29.82</w:t>
                                  </w:r>
                                </w:p>
                                <w:p w14:paraId="3D8A845D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5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th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 30.18</w:t>
                                  </w:r>
                                </w:p>
                                <w:p w14:paraId="0604C75E" w14:textId="77777777" w:rsidR="0049764A" w:rsidRPr="0015048F" w:rsidRDefault="0049764A" w:rsidP="00D50485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6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 xml:space="preserve">th   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31.2</w:t>
                                  </w:r>
                                </w:p>
                                <w:p w14:paraId="29AE5549" w14:textId="196BBB95" w:rsidR="0049764A" w:rsidRPr="0015048F" w:rsidRDefault="0049764A" w:rsidP="0015048F">
                                  <w:pPr>
                                    <w:shd w:val="clear" w:color="auto" w:fill="C6D9F1" w:themeFill="text2" w:themeFillTint="33"/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</w:pP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>7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  <w:vertAlign w:val="superscript"/>
                                    </w:rPr>
                                    <w:t>th</w:t>
                                  </w:r>
                                  <w:r w:rsidRPr="0015048F">
                                    <w:rPr>
                                      <w:rFonts w:ascii="Arial" w:hAnsi="Arial" w:cs="Arial"/>
                                      <w:b/>
                                      <w:i/>
                                      <w:sz w:val="28"/>
                                      <w:szCs w:val="24"/>
                                    </w:rPr>
                                    <w:t xml:space="preserve">   31.4</w:t>
                                  </w:r>
                                </w:p>
                              </w:txbxContent>
                            </wps:txbx>
                            <wps:bodyPr rot="0" vert="horz" wrap="square" lIns="182880" tIns="182880" rIns="182880" bIns="182880" anchor="ctr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542BEAAD" id="Rectangle 4" o:spid="_x0000_s1030" style="position:absolute;margin-left:-2pt;margin-top:6.1pt;width:258.4pt;height:132.5pt;rotation:90;z-index:-251636736;visibility:visible;mso-wrap-style:square;mso-width-percent:0;mso-height-percent:0;mso-wrap-distance-left:14.4pt;mso-wrap-distance-top:3.6pt;mso-wrap-distance-right:14.4pt;mso-wrap-distance-bottom:3.6pt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" o:allowoverlap="f" filled="f" strokecolor="#548dd4 [1951]">
                      <v:stroke linestyle="thinThin"/>
                      <v:textbox inset="14.4pt,14.4pt,14.4pt,14.4pt">
                        <w:txbxContent>
                          <w:p w14:paraId="46A0375C" w14:textId="44A8638E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jc w:val="center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Leader </w:t>
                            </w:r>
                            <w:r w:rsidR="00AA6D37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b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oard</w:t>
                            </w:r>
                          </w:p>
                          <w:p w14:paraId="0B7899FE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1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st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14"/>
                                <w:szCs w:val="12"/>
                              </w:rPr>
                              <w:t xml:space="preserve"> 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26.52</w:t>
                            </w:r>
                          </w:p>
                          <w:p w14:paraId="2CB86962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2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nd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14"/>
                                <w:szCs w:val="12"/>
                              </w:rPr>
                              <w:t xml:space="preserve"> 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27.5</w:t>
                            </w:r>
                          </w:p>
                          <w:p w14:paraId="39AFB2B6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3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rd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 28.9</w:t>
                            </w:r>
                          </w:p>
                          <w:p w14:paraId="2467CF5A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4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th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 29.82</w:t>
                            </w:r>
                          </w:p>
                          <w:p w14:paraId="3D8A845D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5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th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 30.18</w:t>
                            </w:r>
                          </w:p>
                          <w:p w14:paraId="0604C75E" w14:textId="77777777" w:rsidR="0049764A" w:rsidRPr="0015048F" w:rsidRDefault="0049764A" w:rsidP="00D50485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6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 xml:space="preserve">th   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31.2</w:t>
                            </w:r>
                          </w:p>
                          <w:p w14:paraId="29AE5549" w14:textId="196BBB95" w:rsidR="0049764A" w:rsidRPr="0015048F" w:rsidRDefault="0049764A" w:rsidP="0015048F">
                            <w:pPr>
                              <w:shd w:val="clear" w:color="auto" w:fill="C6D9F1" w:themeFill="text2" w:themeFillTint="33"/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</w:pP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>7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  <w:vertAlign w:val="superscript"/>
                              </w:rPr>
                              <w:t>th</w:t>
                            </w:r>
                            <w:r w:rsidRPr="0015048F">
                              <w:rPr>
                                <w:rFonts w:ascii="Arial" w:hAnsi="Arial" w:cs="Arial"/>
                                <w:b/>
                                <w:i/>
                                <w:sz w:val="28"/>
                                <w:szCs w:val="24"/>
                              </w:rPr>
                              <w:t xml:space="preserve">   31.4</w:t>
                            </w:r>
                          </w:p>
                        </w:txbxContent>
                      </v:textbox>
                      <w10:wrap type="square"/>
                    </v:rect>
                  </w:pict>
                </mc:Fallback>
              </mc:AlternateContent>
            </w:r>
          </w:p>
          <w:p w14:paraId="2F9CFBB7" w14:textId="20513BB2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03E8123E" w14:textId="541CBDD8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6DABEAE5" w14:textId="466A4307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759A3271" w14:textId="177143A4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6F3C9655" w14:textId="279FFE17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3FE37BA4" w14:textId="77777777" w:rsidR="00D50485" w:rsidRPr="00D87727" w:rsidRDefault="00D50485" w:rsidP="00D50485">
            <w:pPr>
              <w:rPr>
                <w:rFonts w:ascii="Arial" w:hAnsi="Arial" w:cs="Arial"/>
                <w:sz w:val="24"/>
                <w:szCs w:val="24"/>
              </w:rPr>
            </w:pPr>
          </w:p>
          <w:p w14:paraId="11519D74" w14:textId="5E9EAA68" w:rsidR="007E3CB6" w:rsidRPr="00D87727" w:rsidRDefault="007E3CB6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7FC42C8" w14:textId="4B07FD17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C8548D4" w14:textId="36C6AFDD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7F558C3F" w14:textId="71036FBD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2BE28BB7" w14:textId="1AE972AE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8E1399B" w14:textId="2E647669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5F1F62D3" w14:textId="3D9C8CDA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39D450DA" w14:textId="705F9E8B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1F521C48" w14:textId="6CD6E2DB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AC9EB3D" w14:textId="46B96BF8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526FDD9D" w14:textId="160D55A0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189A8C6E" w14:textId="57621A62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699B0780" w14:textId="6F28A055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49BDF8F" w14:textId="77777777" w:rsidR="0015048F" w:rsidRPr="00D87727" w:rsidRDefault="0015048F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37804E1A" w14:textId="7572FFF6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57D27EC5" w14:textId="542A9A0E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0164EF45" w14:textId="57B45D29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3D66D55F" w14:textId="2072F25B" w:rsidR="00D50485" w:rsidRPr="00D87727" w:rsidRDefault="00D50485" w:rsidP="00A4054F">
            <w:pPr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  <w:p w14:paraId="1B562F1C" w14:textId="77777777" w:rsidR="00D5148B" w:rsidRDefault="00D5148B" w:rsidP="0015048F">
            <w:pPr>
              <w:rPr>
                <w:rFonts w:ascii="Arial" w:hAnsi="Arial" w:cs="Arial"/>
                <w:sz w:val="24"/>
                <w:szCs w:val="24"/>
              </w:rPr>
            </w:pPr>
          </w:p>
          <w:p w14:paraId="4CED4078" w14:textId="1F625B53" w:rsidR="0015048F" w:rsidRPr="00D87727" w:rsidRDefault="0015048F" w:rsidP="0015048F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Calculate the mean time.</w:t>
            </w:r>
          </w:p>
          <w:p w14:paraId="768CBDA9" w14:textId="1A3063E9" w:rsidR="00AA0E4E" w:rsidRPr="00D87727" w:rsidRDefault="00AA0E4E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782BF8" w:rsidRPr="00D87727">
              <w:rPr>
                <w:rFonts w:ascii="Arial" w:hAnsi="Arial" w:cs="Arial"/>
                <w:b/>
                <w:sz w:val="24"/>
                <w:szCs w:val="24"/>
              </w:rPr>
              <w:t>2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6A7487" w:rsidRPr="00D87727">
              <w:rPr>
                <w:rFonts w:ascii="Arial" w:hAnsi="Arial" w:cs="Arial"/>
                <w:b/>
                <w:sz w:val="24"/>
                <w:szCs w:val="24"/>
              </w:rPr>
              <w:t>s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]</w:t>
            </w:r>
          </w:p>
          <w:p w14:paraId="28D2A905" w14:textId="6E9547B8" w:rsidR="00E90AD2" w:rsidRPr="00D87727" w:rsidRDefault="00E90AD2" w:rsidP="00240977">
            <w:pPr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D87727" w:rsidRPr="00D87727" w14:paraId="58BD34E3" w14:textId="77777777" w:rsidTr="0024097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27D815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6996735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6194454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25F2FE5" w14:textId="7E95962D" w:rsidR="00E90AD2" w:rsidRPr="00D87727" w:rsidRDefault="00E90AD2" w:rsidP="00240977">
            <w:pPr>
              <w:spacing w:line="276" w:lineRule="auto"/>
              <w:rPr>
                <w:rFonts w:ascii="Arial" w:hAnsi="Arial" w:cs="Arial"/>
                <w:b/>
                <w:sz w:val="24"/>
              </w:rPr>
            </w:pPr>
          </w:p>
        </w:tc>
      </w:tr>
      <w:tr w:rsidR="00D87727" w:rsidRPr="00D87727" w14:paraId="1D16C9B8" w14:textId="77777777" w:rsidTr="0024097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DA2DA5A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9FB27F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88F7918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3256816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D7A964C" w14:textId="77777777" w:rsidTr="0024097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455464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C32AD1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E4E4707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C07ACBD" w14:textId="77777777" w:rsidR="00F73FDB" w:rsidRPr="00D87727" w:rsidRDefault="00F73FDB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609D7BCB" w14:textId="77777777" w:rsidTr="0024097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4184BB" w14:textId="77777777" w:rsidR="00AA0E4E" w:rsidRPr="00D8772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8DC6F6" w14:textId="77777777" w:rsidR="00AA0E4E" w:rsidRPr="00D8772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4169AB8" w14:textId="77777777" w:rsidR="00AA0E4E" w:rsidRPr="00D8772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23A4609" w14:textId="77777777" w:rsidR="00AA0E4E" w:rsidRPr="00D87727" w:rsidRDefault="00AA0E4E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10276CD" w14:textId="77777777" w:rsidTr="006C2ECB">
        <w:trPr>
          <w:trHeight w:val="313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AD468A2" w14:textId="77777777" w:rsidR="00240977" w:rsidRPr="00D8772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BEF760" w14:textId="77777777" w:rsidR="00240977" w:rsidRPr="00D8772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62506A0" w14:textId="77777777" w:rsidR="00240977" w:rsidRPr="00D87727" w:rsidRDefault="00240977" w:rsidP="0024097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B91E56B" w14:textId="77777777" w:rsidR="00240977" w:rsidRPr="00D87727" w:rsidRDefault="00240977" w:rsidP="00240977">
            <w:pPr>
              <w:rPr>
                <w:rFonts w:ascii="Arial" w:hAnsi="Arial" w:cs="Arial"/>
                <w:sz w:val="24"/>
              </w:rPr>
            </w:pPr>
          </w:p>
          <w:p w14:paraId="757BFF6A" w14:textId="474ACC71" w:rsidR="00782BF8" w:rsidRPr="00D87727" w:rsidRDefault="00782BF8" w:rsidP="00240977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996713E" w14:textId="77777777" w:rsidTr="00D87727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E48799" w14:textId="77777777" w:rsidR="00240977" w:rsidRPr="00D8772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32D5F2" w14:textId="77777777" w:rsidR="00240977" w:rsidRPr="00D8772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D4664D4" w14:textId="77777777" w:rsidR="00240977" w:rsidRPr="00D87727" w:rsidRDefault="00240977" w:rsidP="0024097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1A317CE" w14:textId="77777777" w:rsidR="00240977" w:rsidRPr="00D87727" w:rsidRDefault="00240977" w:rsidP="00240977">
            <w:pPr>
              <w:rPr>
                <w:rFonts w:ascii="Arial" w:hAnsi="Arial" w:cs="Arial"/>
                <w:sz w:val="24"/>
              </w:rPr>
            </w:pPr>
          </w:p>
          <w:p w14:paraId="43C006C3" w14:textId="1B03F38D" w:rsidR="00240977" w:rsidRPr="00D87727" w:rsidRDefault="00240977" w:rsidP="0024097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4E9C094" w14:textId="77777777" w:rsidR="008B5DC6" w:rsidRPr="00D87727" w:rsidRDefault="008B5DC6" w:rsidP="00D87727">
            <w:pPr>
              <w:spacing w:line="276" w:lineRule="auto"/>
              <w:jc w:val="right"/>
              <w:rPr>
                <w:rFonts w:ascii="Arial" w:hAnsi="Arial" w:cs="Arial"/>
                <w:sz w:val="24"/>
              </w:rPr>
            </w:pPr>
          </w:p>
          <w:p w14:paraId="0096F089" w14:textId="2376856F" w:rsidR="00240977" w:rsidRPr="00D87727" w:rsidRDefault="008B5DC6" w:rsidP="00D87727">
            <w:pPr>
              <w:spacing w:line="276" w:lineRule="auto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seconds</w:t>
            </w:r>
          </w:p>
        </w:tc>
      </w:tr>
    </w:tbl>
    <w:p w14:paraId="0DBE3B63" w14:textId="6FB299B5" w:rsidR="00C34322" w:rsidRPr="00D87727" w:rsidRDefault="00C34322"/>
    <w:p w14:paraId="4C34B5AA" w14:textId="72CC3111" w:rsidR="00C34322" w:rsidRPr="00D87727" w:rsidRDefault="00C34322"/>
    <w:p w14:paraId="1E83599B" w14:textId="2234A2AE" w:rsidR="00C34322" w:rsidRPr="00D87727" w:rsidRDefault="00C34322"/>
    <w:p w14:paraId="5851A674" w14:textId="5A7515B0" w:rsidR="00C34322" w:rsidRPr="00D87727" w:rsidRDefault="00C34322"/>
    <w:p w14:paraId="74FA5E1D" w14:textId="292EDC72" w:rsidR="00C34322" w:rsidRPr="00D87727" w:rsidRDefault="00C34322"/>
    <w:p w14:paraId="1CE38E07" w14:textId="4111CB59" w:rsidR="00C34322" w:rsidRPr="00D87727" w:rsidRDefault="00C34322" w:rsidP="00D87727">
      <w:pPr>
        <w:rPr>
          <w:rFonts w:ascii="Arial" w:hAnsi="Arial" w:cs="Arial"/>
          <w:b/>
          <w:noProof/>
          <w:sz w:val="24"/>
          <w:szCs w:val="24"/>
        </w:rPr>
      </w:pPr>
    </w:p>
    <w:p w14:paraId="470F6FE5" w14:textId="1B9DBCBB" w:rsidR="00C34322" w:rsidRPr="00D87727" w:rsidRDefault="00C34322">
      <w:pPr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  <w:t>Please turn over</w:t>
      </w:r>
      <w:r w:rsidRPr="00D87727">
        <w:rPr>
          <w:rFonts w:ascii="Arial" w:hAnsi="Arial" w:cs="Arial"/>
          <w:b/>
          <w:noProof/>
          <w:sz w:val="24"/>
          <w:szCs w:val="24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812"/>
        <w:gridCol w:w="327"/>
        <w:gridCol w:w="8691"/>
      </w:tblGrid>
      <w:tr w:rsidR="00D87727" w:rsidRPr="00D87727" w14:paraId="4DCCBB8F" w14:textId="77777777" w:rsidTr="006D3F7C">
        <w:trPr>
          <w:trHeight w:val="14396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58F58C78" w14:textId="3D94287E" w:rsidR="004F0AC3" w:rsidRPr="00D87727" w:rsidRDefault="00E36CF4" w:rsidP="00A4054F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3</w:t>
            </w:r>
            <w:r w:rsidR="004F0AC3" w:rsidRPr="00D87727">
              <w:rPr>
                <w:rFonts w:ascii="Arial" w:hAnsi="Arial" w:cs="Arial"/>
                <w:b/>
                <w:sz w:val="24"/>
                <w:szCs w:val="24"/>
              </w:rPr>
              <w:t xml:space="preserve"> (g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F1AC24A" w14:textId="77777777" w:rsidR="00677B04" w:rsidRPr="00D87727" w:rsidRDefault="00677B04" w:rsidP="00A4054F">
            <w:pPr>
              <w:spacing w:line="276" w:lineRule="auto"/>
            </w:pPr>
          </w:p>
        </w:tc>
        <w:tc>
          <w:tcPr>
            <w:tcW w:w="8691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1A8C7C57" w14:textId="79AE9166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Here are </w:t>
            </w:r>
            <w:r w:rsidR="00AA6D37" w:rsidRPr="00D87727">
              <w:rPr>
                <w:rFonts w:ascii="Arial" w:hAnsi="Arial" w:cs="Arial"/>
                <w:sz w:val="24"/>
                <w:szCs w:val="24"/>
              </w:rPr>
              <w:t xml:space="preserve">people’s </w:t>
            </w:r>
            <w:r w:rsidR="007C04D2" w:rsidRPr="00D87727">
              <w:rPr>
                <w:rFonts w:ascii="Arial" w:hAnsi="Arial" w:cs="Arial"/>
                <w:sz w:val="24"/>
                <w:szCs w:val="24"/>
              </w:rPr>
              <w:t xml:space="preserve">lap times </w:t>
            </w:r>
            <w:r w:rsidR="00AA6D37" w:rsidRPr="00D87727">
              <w:rPr>
                <w:rFonts w:ascii="Arial" w:hAnsi="Arial" w:cs="Arial"/>
                <w:sz w:val="24"/>
                <w:szCs w:val="24"/>
              </w:rPr>
              <w:t xml:space="preserve">in seconds </w:t>
            </w:r>
            <w:r w:rsidR="007C04D2" w:rsidRPr="00D87727">
              <w:rPr>
                <w:rFonts w:ascii="Arial" w:hAnsi="Arial" w:cs="Arial"/>
                <w:sz w:val="24"/>
                <w:szCs w:val="24"/>
              </w:rPr>
              <w:t>over the last week:</w:t>
            </w:r>
          </w:p>
          <w:p w14:paraId="32F62855" w14:textId="77777777" w:rsidR="00AA6D37" w:rsidRPr="00D87727" w:rsidRDefault="00AA6D37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1A8AE5A2" w14:textId="77777777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0862C180" w14:textId="2F7406A1" w:rsidR="00782BF8" w:rsidRPr="00D87727" w:rsidRDefault="00782BF8" w:rsidP="00782BF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21     34    27    36    27    38    22    30    40    21</w:t>
            </w:r>
          </w:p>
          <w:p w14:paraId="112F1719" w14:textId="77777777" w:rsidR="00782BF8" w:rsidRPr="00D87727" w:rsidRDefault="00782BF8" w:rsidP="00782BF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5D983687" w14:textId="4A85B8CB" w:rsidR="00782BF8" w:rsidRPr="00D87727" w:rsidRDefault="00782BF8" w:rsidP="00782BF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29    32    20    26    37    31    22    33    27</w:t>
            </w:r>
          </w:p>
          <w:p w14:paraId="070F2408" w14:textId="77777777" w:rsidR="00782BF8" w:rsidRPr="00D87727" w:rsidRDefault="00782BF8" w:rsidP="00782BF8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p w14:paraId="4FEDEC2B" w14:textId="77777777" w:rsidR="007C04D2" w:rsidRPr="00D87727" w:rsidRDefault="007C04D2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08166C73" w14:textId="67E7C8C4" w:rsidR="00782BF8" w:rsidRDefault="00D87727" w:rsidP="00782BF8">
            <w:pPr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>Using the lap times complete this</w:t>
            </w:r>
            <w:r w:rsidR="00782BF8" w:rsidRPr="00D87727">
              <w:rPr>
                <w:rFonts w:ascii="Arial" w:hAnsi="Arial" w:cs="Arial"/>
                <w:sz w:val="24"/>
                <w:szCs w:val="24"/>
              </w:rPr>
              <w:t xml:space="preserve"> frequency table</w:t>
            </w:r>
            <w:r>
              <w:rPr>
                <w:rFonts w:ascii="Arial" w:hAnsi="Arial" w:cs="Arial"/>
                <w:sz w:val="24"/>
                <w:szCs w:val="24"/>
              </w:rPr>
              <w:t>:</w:t>
            </w:r>
          </w:p>
          <w:p w14:paraId="420DF3ED" w14:textId="77777777" w:rsidR="00D87727" w:rsidRPr="00D87727" w:rsidRDefault="00D87727" w:rsidP="00782BF8">
            <w:pPr>
              <w:rPr>
                <w:rFonts w:ascii="Arial" w:hAnsi="Arial" w:cs="Arial"/>
                <w:sz w:val="12"/>
                <w:szCs w:val="24"/>
              </w:rPr>
            </w:pPr>
          </w:p>
          <w:p w14:paraId="2C722271" w14:textId="77777777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Style w:val="TableGrid"/>
              <w:tblW w:w="0" w:type="auto"/>
              <w:tblLook w:val="04A0" w:firstRow="1" w:lastRow="0" w:firstColumn="1" w:lastColumn="0" w:noHBand="0" w:noVBand="1"/>
            </w:tblPr>
            <w:tblGrid>
              <w:gridCol w:w="3551"/>
              <w:gridCol w:w="3551"/>
            </w:tblGrid>
            <w:tr w:rsidR="00D87727" w:rsidRPr="00D87727" w14:paraId="2709681A" w14:textId="77777777" w:rsidTr="00D87727">
              <w:trPr>
                <w:trHeight w:val="510"/>
              </w:trPr>
              <w:tc>
                <w:tcPr>
                  <w:tcW w:w="3551" w:type="dxa"/>
                  <w:shd w:val="clear" w:color="auto" w:fill="D9D9D9" w:themeFill="background1" w:themeFillShade="D9"/>
                  <w:vAlign w:val="center"/>
                </w:tcPr>
                <w:p w14:paraId="00961F82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Lap time in seconds</w:t>
                  </w:r>
                </w:p>
              </w:tc>
              <w:tc>
                <w:tcPr>
                  <w:tcW w:w="3551" w:type="dxa"/>
                  <w:shd w:val="clear" w:color="auto" w:fill="D9D9D9" w:themeFill="background1" w:themeFillShade="D9"/>
                  <w:vAlign w:val="center"/>
                </w:tcPr>
                <w:p w14:paraId="1A43686A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b/>
                      <w:sz w:val="24"/>
                      <w:szCs w:val="24"/>
                    </w:rPr>
                    <w:t>Frequency of people</w:t>
                  </w:r>
                </w:p>
              </w:tc>
            </w:tr>
            <w:tr w:rsidR="00D87727" w:rsidRPr="00D87727" w14:paraId="0DF3BB1E" w14:textId="77777777" w:rsidTr="00D87727">
              <w:trPr>
                <w:trHeight w:val="510"/>
              </w:trPr>
              <w:tc>
                <w:tcPr>
                  <w:tcW w:w="3551" w:type="dxa"/>
                  <w:vAlign w:val="center"/>
                </w:tcPr>
                <w:p w14:paraId="2EEB7843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20 – 25</w:t>
                  </w:r>
                </w:p>
              </w:tc>
              <w:tc>
                <w:tcPr>
                  <w:tcW w:w="3551" w:type="dxa"/>
                  <w:vAlign w:val="center"/>
                </w:tcPr>
                <w:p w14:paraId="47C62F0C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1A717720" w14:textId="231DC2C8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0D4868E3" w14:textId="77777777" w:rsidTr="00D87727">
              <w:trPr>
                <w:trHeight w:val="510"/>
              </w:trPr>
              <w:tc>
                <w:tcPr>
                  <w:tcW w:w="3551" w:type="dxa"/>
                  <w:vAlign w:val="center"/>
                </w:tcPr>
                <w:p w14:paraId="5A5E175F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26 – 30</w:t>
                  </w:r>
                </w:p>
              </w:tc>
              <w:tc>
                <w:tcPr>
                  <w:tcW w:w="3551" w:type="dxa"/>
                  <w:vAlign w:val="center"/>
                </w:tcPr>
                <w:p w14:paraId="69EE3D4B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66B372CF" w14:textId="7356F47C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36959EF9" w14:textId="77777777" w:rsidTr="00D87727">
              <w:trPr>
                <w:trHeight w:val="510"/>
              </w:trPr>
              <w:tc>
                <w:tcPr>
                  <w:tcW w:w="3551" w:type="dxa"/>
                  <w:vAlign w:val="center"/>
                </w:tcPr>
                <w:p w14:paraId="2DEC7F58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1 – 35</w:t>
                  </w:r>
                </w:p>
              </w:tc>
              <w:tc>
                <w:tcPr>
                  <w:tcW w:w="3551" w:type="dxa"/>
                  <w:vAlign w:val="center"/>
                </w:tcPr>
                <w:p w14:paraId="28617604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64DE1341" w14:textId="5A0FBA0D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  <w:tr w:rsidR="00D87727" w:rsidRPr="00D87727" w14:paraId="72DF4BDD" w14:textId="77777777" w:rsidTr="00D87727">
              <w:trPr>
                <w:trHeight w:val="510"/>
              </w:trPr>
              <w:tc>
                <w:tcPr>
                  <w:tcW w:w="3551" w:type="dxa"/>
                  <w:vAlign w:val="center"/>
                </w:tcPr>
                <w:p w14:paraId="250081B0" w14:textId="47273EFB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D87727">
                    <w:rPr>
                      <w:rFonts w:ascii="Arial" w:hAnsi="Arial" w:cs="Arial"/>
                      <w:sz w:val="24"/>
                      <w:szCs w:val="24"/>
                    </w:rPr>
                    <w:t>36 – 40</w:t>
                  </w:r>
                </w:p>
              </w:tc>
              <w:tc>
                <w:tcPr>
                  <w:tcW w:w="3551" w:type="dxa"/>
                  <w:vAlign w:val="center"/>
                </w:tcPr>
                <w:p w14:paraId="4D77D824" w14:textId="77777777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  <w:p w14:paraId="1F7BFE81" w14:textId="4D799C8E" w:rsidR="00782BF8" w:rsidRPr="00D87727" w:rsidRDefault="00782BF8" w:rsidP="00D87727">
                  <w:pPr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</w:p>
              </w:tc>
            </w:tr>
          </w:tbl>
          <w:p w14:paraId="6BE9E2F5" w14:textId="075DED16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7FB7AEDB" w14:textId="77777777" w:rsidR="007C04D2" w:rsidRPr="00D87727" w:rsidRDefault="007C04D2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06B4C958" w14:textId="52F74E6F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Plot your results on th</w:t>
            </w:r>
            <w:r w:rsidR="00D87727">
              <w:rPr>
                <w:rFonts w:ascii="Arial" w:hAnsi="Arial" w:cs="Arial"/>
                <w:sz w:val="24"/>
                <w:szCs w:val="24"/>
              </w:rPr>
              <w:t>is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bar chart.</w:t>
            </w:r>
            <w:r w:rsidR="00B965FE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5A8349FE" w14:textId="77777777" w:rsidR="007C04D2" w:rsidRPr="00D87727" w:rsidRDefault="007C04D2" w:rsidP="007C04D2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4 marks]</w:t>
            </w:r>
          </w:p>
          <w:p w14:paraId="7B2845BE" w14:textId="77777777" w:rsidR="007C04D2" w:rsidRPr="00D87727" w:rsidRDefault="007C04D2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609CDDA7" w14:textId="77777777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7CF041B5" w14:textId="363392F8" w:rsidR="00782BF8" w:rsidRPr="00D87727" w:rsidRDefault="00782BF8" w:rsidP="00782BF8">
            <w:pPr>
              <w:rPr>
                <w:rFonts w:ascii="Arial" w:hAnsi="Arial" w:cs="Arial"/>
                <w:sz w:val="24"/>
                <w:szCs w:val="24"/>
              </w:rPr>
            </w:pPr>
          </w:p>
          <w:p w14:paraId="2815A821" w14:textId="790F013A" w:rsidR="00782BF8" w:rsidRPr="00D87727" w:rsidRDefault="008B6F8F" w:rsidP="00D87727">
            <w:pPr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4FAF152A" wp14:editId="40EA0E97">
                  <wp:extent cx="4191000" cy="2694174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L1_Paper_2_Q3g_blank.png"/>
                          <pic:cNvPicPr/>
                        </pic:nvPicPr>
                        <pic:blipFill rotWithShape="1"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9932" b="15522"/>
                          <a:stretch/>
                        </pic:blipFill>
                        <pic:spPr bwMode="auto">
                          <a:xfrm>
                            <a:off x="0" y="0"/>
                            <a:ext cx="4199115" cy="269939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61DFB8B4" w14:textId="4800A42E" w:rsidR="00782BF8" w:rsidRPr="00D87727" w:rsidRDefault="00782BF8" w:rsidP="00782BF8">
            <w:pPr>
              <w:rPr>
                <w:rFonts w:ascii="Arial" w:hAnsi="Arial" w:cs="Arial"/>
              </w:rPr>
            </w:pPr>
          </w:p>
          <w:p w14:paraId="2DBC26A5" w14:textId="77777777" w:rsidR="007E3CB6" w:rsidRPr="00D87727" w:rsidRDefault="007E3CB6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</w:p>
          <w:p w14:paraId="5A77B718" w14:textId="77777777" w:rsidR="007E3CB6" w:rsidRPr="00D87727" w:rsidRDefault="007E3CB6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</w:p>
          <w:p w14:paraId="0F5ED7C5" w14:textId="67E84AF3" w:rsidR="009A7DFA" w:rsidRPr="00D87727" w:rsidRDefault="009A7DFA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</w:p>
          <w:p w14:paraId="5590285D" w14:textId="035CD3A4" w:rsidR="009A7DFA" w:rsidRPr="00D87727" w:rsidRDefault="009A7DFA" w:rsidP="00A4054F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</w:p>
          <w:p w14:paraId="5B28F85C" w14:textId="05132D99" w:rsidR="00677B04" w:rsidRPr="00D87727" w:rsidRDefault="00677B04" w:rsidP="00240977">
            <w:pPr>
              <w:tabs>
                <w:tab w:val="left" w:pos="422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77366FFE" w14:textId="390CDD3B" w:rsidR="007C04D2" w:rsidRPr="00D87727" w:rsidRDefault="007C04D2" w:rsidP="007C04D2">
      <w:pPr>
        <w:jc w:val="center"/>
        <w:rPr>
          <w:rFonts w:ascii="Arial" w:hAnsi="Arial" w:cs="Arial"/>
          <w:b/>
          <w:sz w:val="24"/>
          <w:szCs w:val="24"/>
        </w:rPr>
      </w:pP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411F43D3" w14:textId="77777777" w:rsidTr="00D569B7">
        <w:trPr>
          <w:gridAfter w:val="1"/>
          <w:wAfter w:w="12" w:type="dxa"/>
          <w:trHeight w:val="658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430F77CA" w14:textId="64ABC602" w:rsidR="009A7DFA" w:rsidRPr="00D87727" w:rsidRDefault="009A7DFA" w:rsidP="00D569B7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3 (h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437348C3" w14:textId="77777777" w:rsidR="009A7DFA" w:rsidRPr="00D87727" w:rsidRDefault="009A7DFA" w:rsidP="00D569B7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39CD878E" w14:textId="3D8FFEEB" w:rsidR="009A7DFA" w:rsidRPr="00D87727" w:rsidRDefault="00973066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friends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 go to </w:t>
            </w:r>
            <w:r w:rsidR="00067BBF" w:rsidRPr="00D87727">
              <w:rPr>
                <w:rFonts w:ascii="Arial" w:hAnsi="Arial" w:cs="Arial"/>
                <w:sz w:val="24"/>
                <w:szCs w:val="24"/>
              </w:rPr>
              <w:t>lunch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 after they have raced.</w:t>
            </w:r>
          </w:p>
          <w:p w14:paraId="1CD62B3B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5F452556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Bethany has a voucher giving her 35% off.</w:t>
            </w:r>
          </w:p>
          <w:p w14:paraId="7AB64934" w14:textId="77777777" w:rsidR="009A7DFA" w:rsidRPr="00D87727" w:rsidRDefault="009A7DFA" w:rsidP="009A7DFA">
            <w:pPr>
              <w:rPr>
                <w:rFonts w:ascii="Arial" w:hAnsi="Arial" w:cs="Arial"/>
                <w:sz w:val="20"/>
                <w:szCs w:val="24"/>
              </w:rPr>
            </w:pPr>
          </w:p>
          <w:p w14:paraId="3E233E7C" w14:textId="2603CA3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proofErr w:type="spellStart"/>
            <w:r w:rsidRPr="00D87727">
              <w:rPr>
                <w:rFonts w:ascii="Arial" w:hAnsi="Arial" w:cs="Arial"/>
                <w:sz w:val="24"/>
                <w:szCs w:val="24"/>
              </w:rPr>
              <w:t>Ikrah</w:t>
            </w:r>
            <w:proofErr w:type="spellEnd"/>
            <w:r w:rsidRPr="00D87727">
              <w:rPr>
                <w:rFonts w:ascii="Arial" w:hAnsi="Arial" w:cs="Arial"/>
                <w:sz w:val="24"/>
                <w:szCs w:val="24"/>
              </w:rPr>
              <w:t xml:space="preserve"> has a voucher for </w:t>
            </w:r>
            <w:r w:rsidR="00973066" w:rsidRPr="00D87727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 w14:anchorId="7F92146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1.5pt" o:ole="">
                  <v:imagedata r:id="rId11" o:title=""/>
                </v:shape>
                <o:OLEObject Type="Embed" ProgID="Equation.DSMT4" ShapeID="_x0000_i1025" DrawAspect="Content" ObjectID="_1658754785" r:id="rId12"/>
              </w:object>
            </w:r>
            <w:r w:rsidRPr="00D87727">
              <w:rPr>
                <w:rFonts w:ascii="Arial" w:hAnsi="Arial" w:cs="Arial"/>
                <w:sz w:val="24"/>
                <w:szCs w:val="24"/>
              </w:rPr>
              <w:t>off.</w:t>
            </w:r>
          </w:p>
          <w:p w14:paraId="6920F8C8" w14:textId="77777777" w:rsidR="009A7DFA" w:rsidRPr="00D87727" w:rsidRDefault="009A7DFA" w:rsidP="009A7DFA">
            <w:pPr>
              <w:rPr>
                <w:rFonts w:ascii="Arial" w:hAnsi="Arial" w:cs="Arial"/>
                <w:sz w:val="20"/>
                <w:szCs w:val="24"/>
              </w:rPr>
            </w:pPr>
          </w:p>
          <w:p w14:paraId="30F4F36A" w14:textId="3ECFC811" w:rsidR="009A7DFA" w:rsidRPr="00D87727" w:rsidRDefault="006D3F7C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ho has the better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 discount?</w:t>
            </w:r>
          </w:p>
          <w:p w14:paraId="402AEC6B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38BB4C83" w14:textId="49BCA694" w:rsidR="009A7DFA" w:rsidRPr="00D87727" w:rsidRDefault="009A7DFA" w:rsidP="009A7DFA">
            <w:pPr>
              <w:spacing w:line="276" w:lineRule="auto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Show how you decide.</w:t>
            </w:r>
          </w:p>
          <w:p w14:paraId="4E09E142" w14:textId="2DF150EF" w:rsidR="009A7DFA" w:rsidRPr="00D87727" w:rsidRDefault="009A7DFA" w:rsidP="00D569B7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2 mark</w:t>
            </w:r>
            <w:r w:rsidR="00BF5E8F" w:rsidRPr="00D87727">
              <w:rPr>
                <w:rFonts w:ascii="Arial" w:hAnsi="Arial" w:cs="Arial"/>
                <w:b/>
                <w:sz w:val="24"/>
              </w:rPr>
              <w:t>s</w:t>
            </w:r>
            <w:r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6C137292" w14:textId="77777777" w:rsidR="009A7DFA" w:rsidRPr="00D87727" w:rsidRDefault="009A7DFA" w:rsidP="00D569B7">
            <w:pPr>
              <w:tabs>
                <w:tab w:val="left" w:pos="422"/>
              </w:tabs>
              <w:spacing w:line="276" w:lineRule="auto"/>
              <w:ind w:left="-69"/>
              <w:jc w:val="right"/>
              <w:rPr>
                <w:b/>
                <w:sz w:val="10"/>
                <w:szCs w:val="10"/>
              </w:rPr>
            </w:pPr>
          </w:p>
        </w:tc>
      </w:tr>
      <w:tr w:rsidR="00D87727" w:rsidRPr="00D87727" w14:paraId="052E45AB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779C7FF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FA7361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4291FBD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8B364C9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CD995A9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337202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A99C1A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8D6886F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93CCEE3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64F4B08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67A05DB" w14:textId="77777777" w:rsidR="00ED668E" w:rsidRPr="00D87727" w:rsidRDefault="00ED668E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3F82D7" w14:textId="77777777" w:rsidR="00ED668E" w:rsidRPr="00D87727" w:rsidRDefault="00ED668E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8B5B9C" w14:textId="77777777" w:rsidR="00ED668E" w:rsidRPr="00D87727" w:rsidRDefault="00ED668E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246198F" w14:textId="77777777" w:rsidR="00ED668E" w:rsidRPr="00D87727" w:rsidRDefault="00ED668E" w:rsidP="00D569B7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2F444A2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24F3AE6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49386D6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AA88E30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F63CE76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8279B35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FF9C46F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BF19808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E627692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26BAF0F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5D536D8" w14:textId="77777777" w:rsidTr="00D569B7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27A020B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DAD25E7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693FAD0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609ECFC" w14:textId="77777777" w:rsidR="009A7DFA" w:rsidRPr="00D87727" w:rsidRDefault="009A7DFA" w:rsidP="00D569B7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DC4B2E4" w14:textId="77777777" w:rsidTr="00D569B7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FA5D842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  <w:p w14:paraId="38662302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59E50F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30B5486B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5A7EDCA" w14:textId="77777777" w:rsidR="009A7DFA" w:rsidRPr="00D87727" w:rsidRDefault="009A7DFA" w:rsidP="00D569B7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065A2BB6" w14:textId="77777777" w:rsidR="009A7DFA" w:rsidRPr="00D87727" w:rsidRDefault="009A7DFA" w:rsidP="00D569B7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C4BA9FA" w14:textId="77777777" w:rsidR="009A7DFA" w:rsidRPr="00D87727" w:rsidRDefault="009A7DFA" w:rsidP="00D569B7">
            <w:pPr>
              <w:rPr>
                <w:rFonts w:ascii="Arial" w:hAnsi="Arial" w:cs="Arial"/>
                <w:sz w:val="24"/>
              </w:rPr>
            </w:pPr>
          </w:p>
        </w:tc>
      </w:tr>
    </w:tbl>
    <w:p w14:paraId="5AE9789B" w14:textId="656DF867" w:rsidR="009A7DFA" w:rsidRPr="00D87727" w:rsidRDefault="00591265" w:rsidP="009A7DFA">
      <w:pPr>
        <w:rPr>
          <w:rFonts w:ascii="Arial" w:hAnsi="Arial" w:cs="Arial"/>
          <w:b/>
          <w:sz w:val="24"/>
          <w:szCs w:val="24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</w:p>
    <w:p w14:paraId="46DF6D3F" w14:textId="77777777" w:rsidR="00375958" w:rsidRPr="00D87727" w:rsidRDefault="00375958" w:rsidP="009A7DFA">
      <w:pPr>
        <w:rPr>
          <w:rFonts w:ascii="Arial" w:hAnsi="Arial" w:cs="Arial"/>
          <w:b/>
          <w:sz w:val="24"/>
          <w:szCs w:val="24"/>
          <w:lang w:val="en-US"/>
        </w:rPr>
      </w:pPr>
    </w:p>
    <w:p w14:paraId="0AB8BB62" w14:textId="1A60DE51" w:rsidR="00591265" w:rsidRPr="00D87727" w:rsidRDefault="005B3B88" w:rsidP="00D87727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="00591265" w:rsidRPr="00D87727">
        <w:rPr>
          <w:rFonts w:ascii="Arial" w:hAnsi="Arial" w:cs="Arial"/>
          <w:b/>
          <w:sz w:val="24"/>
          <w:szCs w:val="24"/>
          <w:lang w:val="en-US"/>
        </w:rPr>
        <w:t>[Total marks: 15]</w:t>
      </w:r>
    </w:p>
    <w:p w14:paraId="44E5B3E4" w14:textId="467409EF" w:rsidR="00615AD3" w:rsidRPr="00D87727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6CADFF2C" w14:textId="47EC2BF6" w:rsidR="00615AD3" w:rsidRPr="00D87727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4A5F5CE0" w14:textId="5A9C92DB" w:rsidR="00615AD3" w:rsidRPr="00D87727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43BAC32F" w14:textId="67C8E298" w:rsidR="00615AD3" w:rsidRPr="00D87727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20A9D822" w14:textId="208171DE" w:rsidR="00615AD3" w:rsidRPr="00D87727" w:rsidRDefault="00615AD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20FA2738" w14:textId="4B3D374A" w:rsidR="001547B3" w:rsidRPr="00D87727" w:rsidRDefault="001547B3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067F00EE" w14:textId="520A8E73" w:rsidR="009A7DFA" w:rsidRPr="00D87727" w:rsidRDefault="009A7DFA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7A07A0C0" w14:textId="3D42490C" w:rsidR="009A7DFA" w:rsidRPr="00D87727" w:rsidRDefault="009A7DFA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32F92BA6" w14:textId="6E49032D" w:rsidR="009A7DFA" w:rsidRPr="00D87727" w:rsidRDefault="009A7DFA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020BD747" w14:textId="77777777" w:rsidR="009A7DFA" w:rsidRPr="00D87727" w:rsidRDefault="009A7DFA" w:rsidP="00240977">
      <w:pPr>
        <w:rPr>
          <w:rFonts w:ascii="Arial" w:hAnsi="Arial" w:cs="Arial"/>
          <w:b/>
          <w:noProof/>
          <w:sz w:val="24"/>
          <w:szCs w:val="24"/>
        </w:rPr>
      </w:pPr>
    </w:p>
    <w:p w14:paraId="1837202C" w14:textId="506E0667" w:rsidR="00677B04" w:rsidRPr="00D87727" w:rsidRDefault="00375958" w:rsidP="00A4054F">
      <w:pPr>
        <w:rPr>
          <w:rFonts w:ascii="Arial" w:hAnsi="Arial" w:cs="Arial"/>
          <w:b/>
          <w:sz w:val="24"/>
          <w:szCs w:val="24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  <w:t>Please turn over</w:t>
      </w:r>
      <w:r w:rsidR="00677B04" w:rsidRPr="00D87727">
        <w:rPr>
          <w:rFonts w:ascii="Arial" w:hAnsi="Arial" w:cs="Arial"/>
          <w:b/>
          <w:sz w:val="24"/>
          <w:szCs w:val="24"/>
          <w:lang w:val="en-US"/>
        </w:rPr>
        <w:br w:type="page"/>
      </w:r>
    </w:p>
    <w:p w14:paraId="4B7463FA" w14:textId="101A0DAE" w:rsidR="00705EEA" w:rsidRPr="00D87727" w:rsidRDefault="00705EEA" w:rsidP="009A7DFA">
      <w:pPr>
        <w:spacing w:after="120"/>
        <w:ind w:left="142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eastAsia="Arial" w:hAnsi="Arial" w:cs="Arial"/>
          <w:b/>
          <w:bCs/>
          <w:sz w:val="28"/>
          <w:lang w:val="en-US"/>
        </w:rPr>
        <w:lastRenderedPageBreak/>
        <w:t>Activity 4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 xml:space="preserve">: </w:t>
      </w:r>
      <w:r w:rsidR="0060139C" w:rsidRPr="00D87727">
        <w:rPr>
          <w:rFonts w:ascii="Arial" w:eastAsia="Arial" w:hAnsi="Arial" w:cs="Arial"/>
          <w:b/>
          <w:bCs/>
          <w:sz w:val="28"/>
          <w:lang w:val="en-US"/>
        </w:rPr>
        <w:tab/>
      </w:r>
      <w:r w:rsidR="00286570" w:rsidRPr="00D87727">
        <w:rPr>
          <w:rFonts w:ascii="Arial" w:eastAsia="Arial" w:hAnsi="Arial" w:cs="Arial"/>
          <w:b/>
          <w:bCs/>
          <w:sz w:val="28"/>
          <w:lang w:val="en-US"/>
        </w:rPr>
        <w:t>Childcare course</w:t>
      </w:r>
    </w:p>
    <w:p w14:paraId="6E81F7CF" w14:textId="77777777" w:rsidR="00286570" w:rsidRPr="00D87727" w:rsidRDefault="00286570" w:rsidP="009A7DFA">
      <w:pPr>
        <w:spacing w:after="120"/>
        <w:ind w:left="142"/>
        <w:rPr>
          <w:rFonts w:ascii="Arial" w:eastAsia="Arial" w:hAnsi="Arial" w:cs="Arial"/>
          <w:b/>
          <w:bCs/>
          <w:sz w:val="18"/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73333B9A" w14:textId="77777777" w:rsidTr="007E3CB6">
        <w:trPr>
          <w:gridAfter w:val="1"/>
          <w:wAfter w:w="12" w:type="dxa"/>
          <w:trHeight w:val="658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569E1003" w14:textId="0A4CCA4A" w:rsidR="00705EEA" w:rsidRPr="00D87727" w:rsidRDefault="0003188E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955489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="003E2E82" w:rsidRPr="00D87727">
              <w:rPr>
                <w:rFonts w:ascii="Arial" w:hAnsi="Arial" w:cs="Arial"/>
                <w:b/>
                <w:sz w:val="24"/>
                <w:szCs w:val="24"/>
              </w:rPr>
              <w:t>a</w:t>
            </w:r>
            <w:r w:rsidR="00705EEA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8D92E2B" w14:textId="77777777" w:rsidR="00705EEA" w:rsidRPr="00D87727" w:rsidRDefault="00705EEA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C085FA0" w14:textId="0F272974" w:rsidR="009A7DFA" w:rsidRPr="00D87727" w:rsidRDefault="00286570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Natalie teaches a child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>care course.</w:t>
            </w:r>
          </w:p>
          <w:p w14:paraId="68498245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39351831" w14:textId="77777777" w:rsidR="00452A09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She is planning a trip with 16 students</w:t>
            </w:r>
            <w:r w:rsidR="005C6D20" w:rsidRPr="00D87727">
              <w:rPr>
                <w:rFonts w:ascii="Arial" w:hAnsi="Arial" w:cs="Arial"/>
                <w:sz w:val="24"/>
                <w:szCs w:val="24"/>
              </w:rPr>
              <w:t xml:space="preserve">. </w:t>
            </w:r>
          </w:p>
          <w:p w14:paraId="54C0072C" w14:textId="77777777" w:rsidR="00452A09" w:rsidRPr="00D87727" w:rsidRDefault="00452A09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671788BA" w14:textId="58335915" w:rsidR="009A7DFA" w:rsidRPr="00D87727" w:rsidRDefault="005C6D20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y have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 volunteer</w:t>
            </w:r>
            <w:r w:rsidRPr="00D87727">
              <w:rPr>
                <w:rFonts w:ascii="Arial" w:hAnsi="Arial" w:cs="Arial"/>
                <w:sz w:val="24"/>
                <w:szCs w:val="24"/>
              </w:rPr>
              <w:t>ed to work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 for two </w:t>
            </w:r>
            <w:r w:rsidR="009A7DFA" w:rsidRPr="003A391A">
              <w:rPr>
                <w:rFonts w:ascii="Arial" w:hAnsi="Arial" w:cs="Arial"/>
                <w:sz w:val="24"/>
                <w:szCs w:val="24"/>
              </w:rPr>
              <w:t>weeks</w:t>
            </w:r>
            <w:r w:rsidR="00AC16C6" w:rsidRPr="003A391A">
              <w:rPr>
                <w:rFonts w:ascii="Arial" w:hAnsi="Arial" w:cs="Arial"/>
                <w:sz w:val="24"/>
                <w:szCs w:val="24"/>
              </w:rPr>
              <w:t xml:space="preserve"> abroad</w:t>
            </w:r>
            <w:r w:rsidR="009A7DFA" w:rsidRPr="003A391A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0CE5247C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4DB56583" w14:textId="61B13B8A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They need to raise £2000 per student to </w:t>
            </w:r>
            <w:r w:rsidR="004E7F40" w:rsidRPr="00D87727">
              <w:rPr>
                <w:rFonts w:ascii="Arial" w:hAnsi="Arial" w:cs="Arial"/>
                <w:sz w:val="24"/>
                <w:szCs w:val="24"/>
              </w:rPr>
              <w:t>pay for the trip.</w:t>
            </w:r>
          </w:p>
          <w:p w14:paraId="430442D5" w14:textId="77777777" w:rsidR="009A7DFA" w:rsidRPr="00D87727" w:rsidRDefault="009A7DFA" w:rsidP="009A7DFA">
            <w:pPr>
              <w:rPr>
                <w:rFonts w:ascii="Arial" w:hAnsi="Arial" w:cs="Arial"/>
                <w:sz w:val="14"/>
                <w:szCs w:val="24"/>
              </w:rPr>
            </w:pPr>
          </w:p>
          <w:p w14:paraId="1584C2F8" w14:textId="7AB5DDBF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They have already raised </w:t>
            </w:r>
            <w:r w:rsidR="008D71E5" w:rsidRPr="00D87727">
              <w:rPr>
                <w:rFonts w:ascii="Arial" w:hAnsi="Arial" w:cs="Arial"/>
                <w:position w:val="-24"/>
                <w:sz w:val="24"/>
                <w:szCs w:val="24"/>
              </w:rPr>
              <w:object w:dxaOrig="240" w:dyaOrig="620" w14:anchorId="7D24C906">
                <v:shape id="_x0000_i1026" type="#_x0000_t75" style="width:12.75pt;height:31.5pt" o:ole="">
                  <v:imagedata r:id="rId13" o:title=""/>
                </v:shape>
                <o:OLEObject Type="Embed" ProgID="Equation.DSMT4" ShapeID="_x0000_i1026" DrawAspect="Content" ObjectID="_1658754786" r:id="rId14"/>
              </w:object>
            </w:r>
            <w:r w:rsidRPr="00D87727">
              <w:rPr>
                <w:rFonts w:ascii="Arial" w:hAnsi="Arial" w:cs="Arial"/>
                <w:sz w:val="24"/>
                <w:szCs w:val="24"/>
              </w:rPr>
              <w:t>of the money needed.</w:t>
            </w:r>
          </w:p>
          <w:p w14:paraId="766CBCAA" w14:textId="77777777" w:rsidR="008D71E5" w:rsidRPr="003A391A" w:rsidRDefault="008D71E5" w:rsidP="00C54333">
            <w:pPr>
              <w:rPr>
                <w:rFonts w:ascii="Arial" w:hAnsi="Arial" w:cs="Arial"/>
                <w:sz w:val="10"/>
                <w:szCs w:val="24"/>
              </w:rPr>
            </w:pPr>
          </w:p>
          <w:p w14:paraId="40C5C1B7" w14:textId="4A58ABF3" w:rsidR="00693DE8" w:rsidRPr="00D87727" w:rsidRDefault="009A7DFA" w:rsidP="00C5433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H</w:t>
            </w:r>
            <w:r w:rsidR="00C54333" w:rsidRPr="00D87727">
              <w:rPr>
                <w:rFonts w:ascii="Arial" w:hAnsi="Arial" w:cs="Arial"/>
                <w:sz w:val="24"/>
                <w:szCs w:val="24"/>
              </w:rPr>
              <w:t>ow much money have they raised</w:t>
            </w:r>
            <w:r w:rsidR="00D5148B">
              <w:rPr>
                <w:rFonts w:ascii="Arial" w:hAnsi="Arial" w:cs="Arial"/>
                <w:sz w:val="24"/>
                <w:szCs w:val="24"/>
              </w:rPr>
              <w:t xml:space="preserve"> so far</w:t>
            </w:r>
            <w:r w:rsidR="00C54333" w:rsidRPr="00D87727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34D2DF04" w14:textId="31E415CE" w:rsidR="00705EEA" w:rsidRPr="00D87727" w:rsidRDefault="00705EEA" w:rsidP="007E3CB6">
            <w:pPr>
              <w:spacing w:line="276" w:lineRule="auto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</w:t>
            </w:r>
            <w:r w:rsidR="009A7DFA" w:rsidRPr="00D87727">
              <w:rPr>
                <w:rFonts w:ascii="Arial" w:hAnsi="Arial" w:cs="Arial"/>
                <w:b/>
                <w:sz w:val="24"/>
              </w:rPr>
              <w:t>3</w:t>
            </w:r>
            <w:r w:rsidRPr="00D87727">
              <w:rPr>
                <w:rFonts w:ascii="Arial" w:hAnsi="Arial" w:cs="Arial"/>
                <w:b/>
                <w:sz w:val="24"/>
              </w:rPr>
              <w:t xml:space="preserve"> mark</w:t>
            </w:r>
            <w:r w:rsidR="00BF5E8F" w:rsidRPr="00D87727">
              <w:rPr>
                <w:rFonts w:ascii="Arial" w:hAnsi="Arial" w:cs="Arial"/>
                <w:b/>
                <w:sz w:val="24"/>
              </w:rPr>
              <w:t>s</w:t>
            </w:r>
            <w:r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18C25B3F" w14:textId="77777777" w:rsidR="00705EEA" w:rsidRPr="00D87727" w:rsidRDefault="00705EEA" w:rsidP="00A4054F">
            <w:pPr>
              <w:tabs>
                <w:tab w:val="left" w:pos="422"/>
              </w:tabs>
              <w:spacing w:line="276" w:lineRule="auto"/>
              <w:ind w:left="-69"/>
              <w:jc w:val="right"/>
              <w:rPr>
                <w:b/>
                <w:sz w:val="10"/>
                <w:szCs w:val="10"/>
              </w:rPr>
            </w:pPr>
          </w:p>
        </w:tc>
      </w:tr>
      <w:tr w:rsidR="00D87727" w:rsidRPr="00D87727" w14:paraId="0316451D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E0A9B34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F0C9EC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7F26C6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7FF2AB6" w14:textId="58708883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1670D16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661778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9F1755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54F0651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3B211F0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F78F2BD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3DC2FD9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24598B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A8C0ECC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A209820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256836AF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4661B4A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C31E94F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1D04640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E23FB30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0415546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98BA3AD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D12DC1F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793548B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A1F5D0B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E75449F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DAA3A2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9C46181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DDD8208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5D24387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D18818E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8A142EB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90F2C8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CBED273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9C5FEA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64EAF5F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17C6F28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C12C6A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6D1EB5F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E3F87EE" w14:textId="77777777" w:rsidR="009A7DFA" w:rsidRPr="00D87727" w:rsidRDefault="009A7DFA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451AD8D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6DEA39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8BF4F64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E55A27E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6479CA9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</w:tr>
      <w:tr w:rsidR="007E3CB6" w:rsidRPr="00D87727" w14:paraId="5FE9DA93" w14:textId="77777777" w:rsidTr="007E3CB6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BFCFD0F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  <w:p w14:paraId="5384DFE5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B8E3DEB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AEA1F2A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BA49FA" w14:textId="77777777" w:rsidR="007E3CB6" w:rsidRPr="00D87727" w:rsidRDefault="007E3CB6" w:rsidP="00D11606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4FB4CCBE" w14:textId="77777777" w:rsidR="007E3CB6" w:rsidRPr="00D87727" w:rsidRDefault="007E3CB6" w:rsidP="00D11606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247EF2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  <w:p w14:paraId="661F7574" w14:textId="525CA9D7" w:rsidR="000A23DE" w:rsidRPr="00D87727" w:rsidRDefault="000A23DE" w:rsidP="00D11606">
            <w:pPr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ab/>
              <w:t>£</w:t>
            </w:r>
          </w:p>
        </w:tc>
      </w:tr>
    </w:tbl>
    <w:p w14:paraId="1B866DB4" w14:textId="13A4A97D" w:rsidR="00F474C0" w:rsidRDefault="00F474C0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2F06D204" w14:textId="77777777" w:rsidR="003A391A" w:rsidRPr="00D87727" w:rsidRDefault="003A391A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tbl>
      <w:tblPr>
        <w:tblStyle w:val="TableGrid"/>
        <w:tblW w:w="9830" w:type="dxa"/>
        <w:tblInd w:w="9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2BE6D8BB" w14:textId="77777777" w:rsidTr="00D87727">
        <w:trPr>
          <w:gridAfter w:val="1"/>
          <w:wAfter w:w="12" w:type="dxa"/>
          <w:trHeight w:val="283"/>
        </w:trPr>
        <w:tc>
          <w:tcPr>
            <w:tcW w:w="812" w:type="dxa"/>
            <w:gridSpan w:val="2"/>
          </w:tcPr>
          <w:p w14:paraId="51C88B55" w14:textId="1CE10648" w:rsidR="003E2E82" w:rsidRPr="00D87727" w:rsidRDefault="00F474C0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3E2E82" w:rsidRPr="00D87727">
              <w:rPr>
                <w:rFonts w:ascii="Arial" w:hAnsi="Arial" w:cs="Arial"/>
                <w:b/>
                <w:sz w:val="24"/>
                <w:szCs w:val="24"/>
              </w:rPr>
              <w:t xml:space="preserve"> (b)</w:t>
            </w:r>
          </w:p>
        </w:tc>
        <w:tc>
          <w:tcPr>
            <w:tcW w:w="327" w:type="dxa"/>
          </w:tcPr>
          <w:p w14:paraId="15961AE4" w14:textId="77777777" w:rsidR="003E2E82" w:rsidRPr="00D87727" w:rsidRDefault="003E2E82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Mar>
              <w:right w:w="0" w:type="dxa"/>
            </w:tcMar>
          </w:tcPr>
          <w:p w14:paraId="00C4D840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y have one eighth left to raise.</w:t>
            </w:r>
          </w:p>
          <w:p w14:paraId="1AA8C846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4F9DCF01" w14:textId="6B147702" w:rsidR="007E3CB6" w:rsidRPr="00D87727" w:rsidRDefault="00C54333" w:rsidP="00C54333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Write one eighth in figures.</w:t>
            </w:r>
          </w:p>
          <w:p w14:paraId="6A493A7A" w14:textId="0E1DC5DC" w:rsidR="003E2E82" w:rsidRPr="00D87727" w:rsidRDefault="007E3CB6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3E2E82" w:rsidRPr="00D87727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9A7DFA" w:rsidRPr="00D87727">
              <w:rPr>
                <w:rFonts w:ascii="Arial" w:hAnsi="Arial" w:cs="Arial"/>
                <w:b/>
                <w:sz w:val="24"/>
                <w:szCs w:val="24"/>
              </w:rPr>
              <w:t>1</w:t>
            </w:r>
            <w:r w:rsidR="00BF5E8F" w:rsidRPr="00D87727">
              <w:rPr>
                <w:rFonts w:ascii="Arial" w:hAnsi="Arial" w:cs="Arial"/>
                <w:b/>
                <w:sz w:val="24"/>
                <w:szCs w:val="24"/>
              </w:rPr>
              <w:t xml:space="preserve"> mark</w:t>
            </w:r>
            <w:r w:rsidR="003E2E82" w:rsidRPr="00D87727">
              <w:rPr>
                <w:rFonts w:ascii="Arial" w:hAnsi="Arial" w:cs="Arial"/>
                <w:b/>
                <w:sz w:val="24"/>
                <w:szCs w:val="24"/>
              </w:rPr>
              <w:t xml:space="preserve">] </w:t>
            </w:r>
          </w:p>
          <w:p w14:paraId="30724C53" w14:textId="5CB7CD30" w:rsidR="003E2E82" w:rsidRPr="00D87727" w:rsidRDefault="003E2E82" w:rsidP="0009427C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D87727" w:rsidRPr="00D87727" w14:paraId="23D1756C" w14:textId="77777777" w:rsidTr="00D87727">
        <w:trPr>
          <w:trHeight w:val="850"/>
        </w:trPr>
        <w:tc>
          <w:tcPr>
            <w:tcW w:w="356" w:type="dxa"/>
            <w:vAlign w:val="center"/>
          </w:tcPr>
          <w:p w14:paraId="5CD541EC" w14:textId="77777777" w:rsidR="0009427C" w:rsidRPr="00D87727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vAlign w:val="center"/>
          </w:tcPr>
          <w:p w14:paraId="7C4ED2C6" w14:textId="77777777" w:rsidR="0009427C" w:rsidRPr="00D87727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Mar>
              <w:left w:w="0" w:type="dxa"/>
              <w:right w:w="0" w:type="dxa"/>
            </w:tcMar>
            <w:vAlign w:val="center"/>
          </w:tcPr>
          <w:p w14:paraId="76F8E02D" w14:textId="77777777" w:rsidR="0009427C" w:rsidRPr="00D87727" w:rsidRDefault="0009427C" w:rsidP="0009427C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084AC25" w14:textId="77777777" w:rsidR="0009427C" w:rsidRPr="00D87727" w:rsidRDefault="0009427C" w:rsidP="0009427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723C2913" w14:textId="6E39F54E" w:rsidR="0009427C" w:rsidRPr="00D87727" w:rsidRDefault="0009427C" w:rsidP="0009427C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Your </w:t>
            </w:r>
            <w:r w:rsidRPr="00D87727">
              <w:rPr>
                <w:rFonts w:ascii="Arial" w:hAnsi="Arial" w:cs="Arial"/>
                <w:sz w:val="24"/>
              </w:rPr>
              <w:t>answer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D0E11" w14:textId="63634432" w:rsidR="0009427C" w:rsidRPr="00D87727" w:rsidRDefault="0009427C" w:rsidP="0009427C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6C0BFAFC" w14:textId="2613E30D" w:rsidR="0072036A" w:rsidRPr="00D87727" w:rsidRDefault="0072036A" w:rsidP="000A23DE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1B966175" w14:textId="77777777" w:rsidR="0072036A" w:rsidRPr="00D87727" w:rsidRDefault="0072036A" w:rsidP="000A23DE">
      <w:pPr>
        <w:jc w:val="center"/>
        <w:rPr>
          <w:rFonts w:ascii="Arial" w:hAnsi="Arial" w:cs="Arial"/>
          <w:b/>
          <w:noProof/>
          <w:sz w:val="24"/>
          <w:szCs w:val="24"/>
        </w:rPr>
      </w:pPr>
    </w:p>
    <w:p w14:paraId="2AE814A3" w14:textId="74C63A73" w:rsidR="000A23DE" w:rsidRPr="00D87727" w:rsidRDefault="000A23DE" w:rsidP="000A23DE">
      <w:pPr>
        <w:jc w:val="center"/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4D7B4953" w14:textId="77777777" w:rsidTr="00154CD8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09CCD8D8" w14:textId="3C6FCB3A" w:rsidR="00C91AF2" w:rsidRPr="00D87727" w:rsidRDefault="00C91AF2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4 (c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12A79809" w14:textId="77777777" w:rsidR="00C91AF2" w:rsidRPr="00D87727" w:rsidRDefault="00C91AF2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5584955B" w14:textId="1291FFD1" w:rsidR="009A7DFA" w:rsidRPr="00D87727" w:rsidRDefault="000A23DE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80768" behindDoc="0" locked="0" layoutInCell="1" allowOverlap="1" wp14:anchorId="69DFC73D" wp14:editId="7816A257">
                  <wp:simplePos x="0" y="0"/>
                  <wp:positionH relativeFrom="column">
                    <wp:posOffset>4191695</wp:posOffset>
                  </wp:positionH>
                  <wp:positionV relativeFrom="paragraph">
                    <wp:posOffset>-127966</wp:posOffset>
                  </wp:positionV>
                  <wp:extent cx="911596" cy="980831"/>
                  <wp:effectExtent l="0" t="0" r="3175" b="0"/>
                  <wp:wrapNone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5" name="L1_Paper_2_PB_box.pn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012" cy="9834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margin">
                    <wp14:pctWidth>0</wp14:pctWidth>
                  </wp14:sizeRelH>
                  <wp14:sizeRelV relativeFrom="margin">
                    <wp14:pctHeight>0</wp14:pctHeight>
                  </wp14:sizeRelV>
                </wp:anchor>
              </w:drawing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 xml:space="preserve">Natalie packs </w:t>
            </w:r>
            <w:r w:rsidR="00F4324C" w:rsidRPr="00D87727">
              <w:rPr>
                <w:rFonts w:ascii="Arial" w:hAnsi="Arial" w:cs="Arial"/>
                <w:sz w:val="24"/>
                <w:szCs w:val="24"/>
              </w:rPr>
              <w:t>children’s clothes into boxes</w:t>
            </w:r>
            <w:r w:rsidR="009A7DFA" w:rsidRPr="00D87727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5A62985A" w14:textId="467575A5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137B9BCD" w14:textId="25DF0A6B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Each box is a</w:t>
            </w:r>
            <w:r w:rsidR="000A23DE" w:rsidRPr="00D87727">
              <w:rPr>
                <w:rFonts w:ascii="Arial" w:hAnsi="Arial" w:cs="Arial"/>
                <w:sz w:val="24"/>
                <w:szCs w:val="24"/>
              </w:rPr>
              <w:t xml:space="preserve"> cube with side lengths of 50 cm</w:t>
            </w:r>
          </w:p>
          <w:p w14:paraId="0814B88E" w14:textId="7B05728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1DF8D217" w14:textId="2BD9C554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clothes weigh 350</w:t>
            </w:r>
            <w:r w:rsidR="000A23DE" w:rsidRPr="00D87727">
              <w:rPr>
                <w:rFonts w:ascii="Arial" w:hAnsi="Arial" w:cs="Arial"/>
                <w:sz w:val="24"/>
                <w:szCs w:val="24"/>
              </w:rPr>
              <w:t xml:space="preserve"> grams (</w:t>
            </w:r>
            <w:r w:rsidRPr="00D87727">
              <w:rPr>
                <w:rFonts w:ascii="Arial" w:hAnsi="Arial" w:cs="Arial"/>
                <w:sz w:val="24"/>
                <w:szCs w:val="24"/>
              </w:rPr>
              <w:t>g</w:t>
            </w:r>
            <w:r w:rsidR="000A23DE" w:rsidRPr="00D87727">
              <w:rPr>
                <w:rFonts w:ascii="Arial" w:hAnsi="Arial" w:cs="Arial"/>
                <w:sz w:val="24"/>
                <w:szCs w:val="24"/>
              </w:rPr>
              <w:t>)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per 500</w:t>
            </w:r>
            <w:r w:rsidR="000A23DE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cm</w:t>
            </w:r>
            <w:r w:rsidRPr="00D87727">
              <w:rPr>
                <w:rFonts w:ascii="Arial" w:hAnsi="Arial" w:cs="Arial"/>
                <w:sz w:val="24"/>
                <w:szCs w:val="24"/>
                <w:vertAlign w:val="superscript"/>
              </w:rPr>
              <w:t>3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  <w:p w14:paraId="6DA0802A" w14:textId="6577D9EA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0C9B0860" w14:textId="1B773F46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Calculate the weight of </w:t>
            </w:r>
            <w:r w:rsidR="00164725" w:rsidRPr="00D87727">
              <w:rPr>
                <w:rFonts w:ascii="Arial" w:hAnsi="Arial" w:cs="Arial"/>
                <w:sz w:val="24"/>
                <w:szCs w:val="24"/>
              </w:rPr>
              <w:t xml:space="preserve">the clothes in 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each box when </w:t>
            </w:r>
            <w:r w:rsidR="0072036A" w:rsidRPr="00D87727">
              <w:rPr>
                <w:rFonts w:ascii="Arial" w:hAnsi="Arial" w:cs="Arial"/>
                <w:sz w:val="24"/>
                <w:szCs w:val="24"/>
              </w:rPr>
              <w:t xml:space="preserve">the box is </w:t>
            </w:r>
            <w:r w:rsidRPr="00D87727">
              <w:rPr>
                <w:rFonts w:ascii="Arial" w:hAnsi="Arial" w:cs="Arial"/>
                <w:sz w:val="24"/>
                <w:szCs w:val="24"/>
              </w:rPr>
              <w:t>full.</w:t>
            </w:r>
          </w:p>
          <w:p w14:paraId="1889C4E7" w14:textId="77777777" w:rsidR="00C37E4B" w:rsidRPr="00D87727" w:rsidRDefault="00C37E4B" w:rsidP="00C37E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2FB98B6A" w14:textId="3A65DF99" w:rsidR="00C37E4B" w:rsidRPr="00D87727" w:rsidRDefault="00C37E4B" w:rsidP="00C37E4B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Give your answer in kg</w:t>
            </w:r>
            <w:r w:rsidR="007E3CB6" w:rsidRPr="00D87727">
              <w:rPr>
                <w:rFonts w:ascii="Arial" w:hAnsi="Arial" w:cs="Arial"/>
                <w:b/>
                <w:sz w:val="24"/>
              </w:rPr>
              <w:t xml:space="preserve"> </w:t>
            </w:r>
          </w:p>
          <w:p w14:paraId="77D5BB63" w14:textId="6FD3E9B4" w:rsidR="00C91AF2" w:rsidRPr="00D87727" w:rsidRDefault="009A7DFA" w:rsidP="00C37E4B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[4</w:t>
            </w:r>
            <w:r w:rsidR="00C91AF2" w:rsidRPr="00D87727">
              <w:rPr>
                <w:rFonts w:ascii="Arial" w:hAnsi="Arial" w:cs="Arial"/>
                <w:b/>
                <w:sz w:val="24"/>
              </w:rPr>
              <w:t xml:space="preserve"> mark</w:t>
            </w:r>
            <w:r w:rsidR="00BF5E8F" w:rsidRPr="00D87727">
              <w:rPr>
                <w:rFonts w:ascii="Arial" w:hAnsi="Arial" w:cs="Arial"/>
                <w:b/>
                <w:sz w:val="24"/>
              </w:rPr>
              <w:t>s</w:t>
            </w:r>
            <w:r w:rsidR="00C91AF2" w:rsidRPr="00D87727">
              <w:rPr>
                <w:rFonts w:ascii="Arial" w:hAnsi="Arial" w:cs="Arial"/>
                <w:b/>
                <w:sz w:val="24"/>
              </w:rPr>
              <w:t>]</w:t>
            </w:r>
          </w:p>
          <w:p w14:paraId="42804246" w14:textId="13CBA9A7" w:rsidR="00C91AF2" w:rsidRPr="00D87727" w:rsidRDefault="00C91AF2" w:rsidP="007B6249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D87727" w:rsidRPr="00D87727" w14:paraId="6FC329CC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DB8E373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8FA74A5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B598475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43B3DEC" w14:textId="13EC2C7D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E5D94B1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D27779D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E24894A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AB3D21F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F90BADE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41D493F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E5A8C9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D890A39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D5A196E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48E59F1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6068CAAA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537BDCA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678C18F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1A62FE3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F88065C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16CC0300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1D29AF2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78F15E6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747E62E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C565371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C762296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635880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646E7B0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93325D3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1A3EF628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7C02888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63851F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BF6B726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72DD122E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0F65C6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55200B8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3F23954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E8E1A57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C9558BD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87A4265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44ACD9C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9F1C063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A6E5F2C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745E038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EB797E4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4D69B87C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47494F9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783D8A5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81AF0A7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C8F3824" w14:textId="77777777" w:rsidR="009A7DFA" w:rsidRPr="00D87727" w:rsidRDefault="009A7DFA" w:rsidP="00081C50">
            <w:pPr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3D772E70" w14:textId="77777777" w:rsidTr="008066F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E0D10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E7F296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B521AD0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7DB91D9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0C090F12" w14:textId="77777777" w:rsidTr="008066FF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03D5B3A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CE1800F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1FA9DF0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689B59D" w14:textId="77777777" w:rsidR="00C91AF2" w:rsidRPr="00D87727" w:rsidRDefault="00C91AF2" w:rsidP="00081C50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081C50" w:rsidRPr="00D87727" w14:paraId="4AFDEE72" w14:textId="77777777" w:rsidTr="008066FF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09BA0E1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  <w:p w14:paraId="3FC45883" w14:textId="5DE90CC4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A847407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76641398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55932ED" w14:textId="77777777" w:rsidR="00081C50" w:rsidRPr="00D87727" w:rsidRDefault="00081C50" w:rsidP="00081C50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6D0D5B4B" w14:textId="19441EAB" w:rsidR="00081C50" w:rsidRPr="00D87727" w:rsidRDefault="00081C50" w:rsidP="00081C50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0DBCD57" w14:textId="77777777" w:rsidR="00081C50" w:rsidRPr="00D87727" w:rsidRDefault="00081C50" w:rsidP="00081C50">
            <w:pPr>
              <w:rPr>
                <w:rFonts w:ascii="Arial" w:hAnsi="Arial" w:cs="Arial"/>
                <w:sz w:val="24"/>
              </w:rPr>
            </w:pPr>
          </w:p>
          <w:p w14:paraId="7850B35D" w14:textId="1B529B49" w:rsidR="00F5135D" w:rsidRPr="00D87727" w:rsidRDefault="00F5135D" w:rsidP="00F5135D">
            <w:pPr>
              <w:jc w:val="right"/>
              <w:rPr>
                <w:rFonts w:ascii="Arial" w:hAnsi="Arial" w:cs="Arial"/>
                <w:b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</w:rPr>
              <w:t>kg</w:t>
            </w:r>
          </w:p>
        </w:tc>
      </w:tr>
    </w:tbl>
    <w:p w14:paraId="2BAF1AC5" w14:textId="77777777" w:rsidR="00D11F56" w:rsidRPr="00D87727" w:rsidRDefault="00D11F56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5441CAF5" w14:textId="77777777" w:rsidR="00D11F56" w:rsidRPr="00D87727" w:rsidRDefault="00D11F56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72A1217F" w14:textId="77777777" w:rsidR="00D11F56" w:rsidRPr="00D87727" w:rsidRDefault="00D11F56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2BE1A015" w14:textId="40592264" w:rsidR="00D11F56" w:rsidRPr="00D87727" w:rsidRDefault="00D11F56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368931BE" w14:textId="325A9DDA" w:rsidR="008B4870" w:rsidRPr="00D87727" w:rsidRDefault="008B4870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0AD5ABCF" w14:textId="2C9B956D" w:rsidR="00D5148B" w:rsidRPr="00D87727" w:rsidRDefault="00D5148B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19D49641" w14:textId="77777777" w:rsidR="008B4870" w:rsidRPr="00D87727" w:rsidRDefault="008B4870" w:rsidP="009A7DFA">
      <w:pPr>
        <w:jc w:val="right"/>
        <w:rPr>
          <w:rFonts w:ascii="Arial" w:hAnsi="Arial" w:cs="Arial"/>
          <w:b/>
          <w:noProof/>
          <w:sz w:val="24"/>
          <w:szCs w:val="24"/>
        </w:rPr>
      </w:pPr>
    </w:p>
    <w:p w14:paraId="23C33593" w14:textId="479FE2A8" w:rsidR="00401F4E" w:rsidRPr="00D87727" w:rsidRDefault="008B4870" w:rsidP="00D87727">
      <w:pPr>
        <w:jc w:val="center"/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  <w:t>Please turn over</w:t>
      </w:r>
      <w:r w:rsidR="00401F4E" w:rsidRPr="00D87727"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590A02F6" w14:textId="77777777" w:rsidTr="007E3CB6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1BBE6BF3" w14:textId="2DC633B8" w:rsidR="00BE519C" w:rsidRPr="00D87727" w:rsidRDefault="00022F70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lastRenderedPageBreak/>
              <w:br w:type="page"/>
            </w:r>
            <w:r w:rsidR="00EC1FAA" w:rsidRPr="00D87727">
              <w:rPr>
                <w:rFonts w:ascii="Arial" w:hAnsi="Arial" w:cs="Arial"/>
                <w:b/>
                <w:sz w:val="24"/>
                <w:szCs w:val="24"/>
              </w:rPr>
              <w:t>4 (d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73400238" w14:textId="77777777" w:rsidR="00BE519C" w:rsidRPr="00D87727" w:rsidRDefault="00BE519C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0F6F0C1E" w14:textId="26E0C728" w:rsidR="009A7DFA" w:rsidRPr="003A391A" w:rsidRDefault="009A7DFA" w:rsidP="003A391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When </w:t>
            </w:r>
            <w:r w:rsidR="00D5148B">
              <w:rPr>
                <w:rFonts w:ascii="Arial" w:hAnsi="Arial" w:cs="Arial"/>
                <w:sz w:val="24"/>
                <w:szCs w:val="24"/>
              </w:rPr>
              <w:t>the group get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on the </w:t>
            </w:r>
            <w:r w:rsidR="00D5148B">
              <w:rPr>
                <w:rFonts w:ascii="Arial" w:hAnsi="Arial" w:cs="Arial"/>
                <w:sz w:val="24"/>
                <w:szCs w:val="24"/>
              </w:rPr>
              <w:t>plane the pilot announces that the temperature</w:t>
            </w:r>
            <w:r w:rsidRPr="00D87727">
              <w:rPr>
                <w:rFonts w:ascii="Arial" w:hAnsi="Arial" w:cs="Arial"/>
                <w:sz w:val="24"/>
                <w:szCs w:val="24"/>
              </w:rPr>
              <w:t xml:space="preserve"> i</w:t>
            </w:r>
            <w:r w:rsidR="00D5148B">
              <w:rPr>
                <w:rFonts w:ascii="Arial" w:hAnsi="Arial" w:cs="Arial"/>
                <w:sz w:val="24"/>
                <w:szCs w:val="24"/>
              </w:rPr>
              <w:t xml:space="preserve">s 10°C </w:t>
            </w:r>
            <w:r w:rsidR="00C03BB0">
              <w:rPr>
                <w:rFonts w:ascii="Arial" w:hAnsi="Arial" w:cs="Arial"/>
                <w:sz w:val="24"/>
                <w:szCs w:val="24"/>
              </w:rPr>
              <w:t>at</w:t>
            </w:r>
            <w:r w:rsidRPr="003A391A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="00AC16C6" w:rsidRPr="003A391A">
              <w:rPr>
                <w:rFonts w:ascii="Arial" w:hAnsi="Arial" w:cs="Arial"/>
                <w:sz w:val="24"/>
                <w:szCs w:val="24"/>
              </w:rPr>
              <w:t>their destination</w:t>
            </w:r>
            <w:r w:rsidRPr="003A391A">
              <w:rPr>
                <w:rFonts w:ascii="Arial" w:hAnsi="Arial" w:cs="Arial"/>
                <w:sz w:val="24"/>
                <w:szCs w:val="24"/>
              </w:rPr>
              <w:t>.</w:t>
            </w:r>
          </w:p>
          <w:p w14:paraId="323093FF" w14:textId="77777777" w:rsidR="009A7DFA" w:rsidRPr="003A391A" w:rsidRDefault="009A7DFA" w:rsidP="003A391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0CAA60DA" w14:textId="77777777" w:rsidR="009A7DFA" w:rsidRPr="003A391A" w:rsidRDefault="009A7DFA" w:rsidP="003A391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3A391A">
              <w:rPr>
                <w:rFonts w:ascii="Arial" w:hAnsi="Arial" w:cs="Arial"/>
                <w:sz w:val="24"/>
                <w:szCs w:val="24"/>
              </w:rPr>
              <w:t>It is -2°C in the UK.</w:t>
            </w:r>
          </w:p>
          <w:p w14:paraId="7F523C0C" w14:textId="77777777" w:rsidR="009A7DFA" w:rsidRPr="003A391A" w:rsidRDefault="009A7DFA" w:rsidP="003A391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10D682B0" w14:textId="16A79404" w:rsidR="009A7DFA" w:rsidRPr="00D87727" w:rsidRDefault="009A7DFA" w:rsidP="003A391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3A391A">
              <w:rPr>
                <w:rFonts w:ascii="Arial" w:hAnsi="Arial" w:cs="Arial"/>
                <w:sz w:val="24"/>
                <w:szCs w:val="24"/>
              </w:rPr>
              <w:t xml:space="preserve">What is the difference in temperature from the UK to </w:t>
            </w:r>
            <w:r w:rsidR="00AC16C6" w:rsidRPr="003A391A">
              <w:rPr>
                <w:rFonts w:ascii="Arial" w:hAnsi="Arial" w:cs="Arial"/>
                <w:sz w:val="24"/>
                <w:szCs w:val="24"/>
              </w:rPr>
              <w:t>their destination</w:t>
            </w:r>
            <w:r w:rsidRPr="003A391A">
              <w:rPr>
                <w:rFonts w:ascii="Arial" w:hAnsi="Arial" w:cs="Arial"/>
                <w:sz w:val="24"/>
                <w:szCs w:val="24"/>
              </w:rPr>
              <w:t>?</w:t>
            </w:r>
          </w:p>
          <w:p w14:paraId="58F8889A" w14:textId="77777777" w:rsidR="00EC1FAA" w:rsidRPr="00D87727" w:rsidRDefault="007E3CB6" w:rsidP="007E3CB6">
            <w:pPr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  <w:lang w:val="en-US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  <w:lang w:val="en-US"/>
              </w:rPr>
              <w:t xml:space="preserve"> </w:t>
            </w:r>
            <w:r w:rsidR="00B37BF2" w:rsidRPr="00D87727">
              <w:rPr>
                <w:rFonts w:ascii="Arial" w:hAnsi="Arial" w:cs="Arial"/>
                <w:b/>
                <w:sz w:val="24"/>
                <w:szCs w:val="24"/>
                <w:lang w:val="en-US"/>
              </w:rPr>
              <w:t>[</w:t>
            </w:r>
            <w:r w:rsidRPr="00D87727">
              <w:rPr>
                <w:rFonts w:ascii="Arial" w:hAnsi="Arial" w:cs="Arial"/>
                <w:b/>
                <w:sz w:val="24"/>
                <w:szCs w:val="24"/>
                <w:lang w:val="en-US"/>
              </w:rPr>
              <w:t>1</w:t>
            </w:r>
            <w:r w:rsidR="00B37BF2" w:rsidRPr="00D87727">
              <w:rPr>
                <w:rFonts w:ascii="Arial" w:hAnsi="Arial" w:cs="Arial"/>
                <w:b/>
                <w:sz w:val="24"/>
                <w:szCs w:val="24"/>
                <w:lang w:val="en-US"/>
              </w:rPr>
              <w:t xml:space="preserve"> mark]</w:t>
            </w:r>
          </w:p>
          <w:p w14:paraId="63BCB21E" w14:textId="52671E0C" w:rsidR="00CB248A" w:rsidRPr="00D87727" w:rsidRDefault="00CB248A" w:rsidP="007E3CB6">
            <w:pPr>
              <w:spacing w:line="276" w:lineRule="auto"/>
              <w:jc w:val="right"/>
              <w:rPr>
                <w:rFonts w:ascii="Arial" w:hAnsi="Arial" w:cs="Arial"/>
                <w:b/>
                <w:sz w:val="10"/>
                <w:szCs w:val="10"/>
                <w:lang w:val="en-US"/>
              </w:rPr>
            </w:pPr>
          </w:p>
        </w:tc>
      </w:tr>
      <w:tr w:rsidR="00D87727" w:rsidRPr="00D87727" w14:paraId="2A9C2680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35AE8E6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1A57176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2FE6E4B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5DA1673" w14:textId="4CB4AE51" w:rsidR="00CB248A" w:rsidRPr="00D87727" w:rsidRDefault="00CB248A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774E2106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04F4A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FEC78A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139C424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202645BD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D87727" w:rsidRPr="00D87727" w14:paraId="5640DF4C" w14:textId="77777777" w:rsidTr="007E3CB6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B55E5D2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5E641B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5335034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C98A00E" w14:textId="77777777" w:rsidR="007E3CB6" w:rsidRPr="00D87727" w:rsidRDefault="007E3CB6" w:rsidP="00D11606">
            <w:pPr>
              <w:spacing w:line="276" w:lineRule="auto"/>
              <w:rPr>
                <w:rFonts w:ascii="Arial" w:hAnsi="Arial" w:cs="Arial"/>
                <w:sz w:val="24"/>
              </w:rPr>
            </w:pPr>
          </w:p>
        </w:tc>
      </w:tr>
      <w:tr w:rsidR="007E3CB6" w:rsidRPr="00D87727" w14:paraId="389492AA" w14:textId="77777777" w:rsidTr="007E3CB6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1C358E1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  <w:p w14:paraId="0E35634B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2EE686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6F4E77F2" w14:textId="77777777" w:rsidR="007E3CB6" w:rsidRPr="00D87727" w:rsidRDefault="007E3CB6" w:rsidP="00D11606">
            <w:pPr>
              <w:rPr>
                <w:rFonts w:ascii="Arial" w:hAnsi="Arial" w:cs="Arial"/>
                <w:sz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05C73E1" w14:textId="77777777" w:rsidR="007E3CB6" w:rsidRPr="00D87727" w:rsidRDefault="007E3CB6" w:rsidP="00D11606">
            <w:pPr>
              <w:spacing w:line="276" w:lineRule="auto"/>
              <w:ind w:right="178"/>
              <w:rPr>
                <w:rFonts w:ascii="Arial" w:hAnsi="Arial" w:cs="Arial"/>
                <w:sz w:val="24"/>
              </w:rPr>
            </w:pPr>
          </w:p>
          <w:p w14:paraId="65D6470B" w14:textId="77777777" w:rsidR="007E3CB6" w:rsidRPr="00D87727" w:rsidRDefault="007E3CB6" w:rsidP="00D11606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sz w:val="24"/>
              </w:rPr>
              <w:t xml:space="preserve">Your answer: 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48352F" w14:textId="377E2A7F" w:rsidR="008F6831" w:rsidRPr="00D87727" w:rsidRDefault="008F6831" w:rsidP="008F6831">
            <w:pPr>
              <w:jc w:val="right"/>
              <w:rPr>
                <w:rFonts w:ascii="Arial" w:hAnsi="Arial" w:cs="Arial"/>
                <w:sz w:val="24"/>
              </w:rPr>
            </w:pPr>
          </w:p>
          <w:p w14:paraId="687055B3" w14:textId="0397F8EC" w:rsidR="007E3CB6" w:rsidRPr="00D87727" w:rsidRDefault="00666564">
            <w:pPr>
              <w:jc w:val="right"/>
              <w:rPr>
                <w:rFonts w:ascii="Arial" w:hAnsi="Arial" w:cs="Arial"/>
                <w:sz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°C</w:t>
            </w:r>
          </w:p>
        </w:tc>
      </w:tr>
    </w:tbl>
    <w:p w14:paraId="37349F4A" w14:textId="6C81B340" w:rsidR="00B37BF2" w:rsidRPr="00D87727" w:rsidRDefault="00B37BF2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6C68D4B" w14:textId="172684F2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3BC6FE0C" w14:textId="06849652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27878A8D" w14:textId="68A099BD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436E4DD" w14:textId="157D1568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AAAF93D" w14:textId="0F8AF6A3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61248A4E" w14:textId="64D4D187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53771AC2" w14:textId="538D916A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79106FB6" w14:textId="5B8490C4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07B29017" w14:textId="204F7965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23F0E8D7" w14:textId="40F6826E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4BF683D0" w14:textId="35AB567F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092222AD" w14:textId="1194F774" w:rsidR="00B81479" w:rsidRPr="00D87727" w:rsidRDefault="00B81479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2BD6102A" w14:textId="783516A0" w:rsidR="00484115" w:rsidRPr="00D87727" w:rsidRDefault="00484115" w:rsidP="00484115">
      <w:pPr>
        <w:jc w:val="center"/>
        <w:rPr>
          <w:rFonts w:ascii="Arial" w:hAnsi="Arial" w:cs="Arial"/>
          <w:b/>
          <w:sz w:val="24"/>
          <w:szCs w:val="24"/>
        </w:rPr>
      </w:pP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tab/>
      </w:r>
      <w:r w:rsidRPr="00D87727">
        <w:rPr>
          <w:rFonts w:ascii="Arial" w:hAnsi="Arial" w:cs="Arial"/>
          <w:b/>
          <w:sz w:val="24"/>
          <w:szCs w:val="24"/>
        </w:rPr>
        <w:br w:type="page"/>
      </w: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7998525E" w14:textId="77777777" w:rsidTr="00154CD8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22D82D1D" w14:textId="143F78EA" w:rsidR="00F10C2A" w:rsidRPr="00D87727" w:rsidRDefault="005E3F83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4</w:t>
            </w:r>
            <w:r w:rsidR="00F10C2A" w:rsidRPr="00D87727">
              <w:rPr>
                <w:rFonts w:ascii="Arial" w:hAnsi="Arial" w:cs="Arial"/>
                <w:b/>
                <w:sz w:val="24"/>
                <w:szCs w:val="24"/>
              </w:rPr>
              <w:t xml:space="preserve"> (</w:t>
            </w:r>
            <w:r w:rsidRPr="00D87727">
              <w:rPr>
                <w:rFonts w:ascii="Arial" w:hAnsi="Arial" w:cs="Arial"/>
                <w:b/>
                <w:sz w:val="24"/>
                <w:szCs w:val="24"/>
              </w:rPr>
              <w:t>e</w:t>
            </w:r>
            <w:r w:rsidR="00F10C2A" w:rsidRPr="00D87727">
              <w:rPr>
                <w:rFonts w:ascii="Arial" w:hAnsi="Arial" w:cs="Arial"/>
                <w:b/>
                <w:sz w:val="24"/>
                <w:szCs w:val="24"/>
              </w:rPr>
              <w:t>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5A478933" w14:textId="77777777" w:rsidR="00F10C2A" w:rsidRPr="00D87727" w:rsidRDefault="00F10C2A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73A0E575" w14:textId="77777777" w:rsidR="00DA0987" w:rsidRPr="00D87727" w:rsidRDefault="00DA0987" w:rsidP="00DA0987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volunteers are going to help children in a home.</w:t>
            </w:r>
          </w:p>
          <w:p w14:paraId="13749A85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7B589523" w14:textId="1C0110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 ratio of boys to girls in the home is 1</w:t>
            </w:r>
            <w:r w:rsidR="008F0E70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:</w:t>
            </w:r>
            <w:r w:rsidR="008F0E70" w:rsidRPr="00D87727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D87727">
              <w:rPr>
                <w:rFonts w:ascii="Arial" w:hAnsi="Arial" w:cs="Arial"/>
                <w:sz w:val="24"/>
                <w:szCs w:val="24"/>
              </w:rPr>
              <w:t>3</w:t>
            </w:r>
          </w:p>
          <w:p w14:paraId="105E6218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0FE5E84C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There are 80 children in total.</w:t>
            </w:r>
          </w:p>
          <w:p w14:paraId="020D5A38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554AC912" w14:textId="0C9FBA36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75% of the boys </w:t>
            </w:r>
            <w:r w:rsidR="008F0E70" w:rsidRPr="00D87727">
              <w:rPr>
                <w:rFonts w:ascii="Arial" w:hAnsi="Arial" w:cs="Arial"/>
                <w:sz w:val="24"/>
                <w:szCs w:val="24"/>
              </w:rPr>
              <w:t xml:space="preserve">and </w:t>
            </w:r>
            <w:r w:rsidRPr="00D87727">
              <w:rPr>
                <w:rFonts w:ascii="Arial" w:hAnsi="Arial" w:cs="Arial"/>
                <w:sz w:val="24"/>
                <w:szCs w:val="24"/>
              </w:rPr>
              <w:t>40% of the girls are under 10.</w:t>
            </w:r>
          </w:p>
          <w:p w14:paraId="31109042" w14:textId="77777777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</w:p>
          <w:p w14:paraId="637B00DA" w14:textId="72529718" w:rsidR="009A7DFA" w:rsidRPr="00D87727" w:rsidRDefault="009A7DFA" w:rsidP="009A7DFA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How many boys and </w:t>
            </w:r>
            <w:r w:rsidR="003320DC">
              <w:rPr>
                <w:rFonts w:ascii="Arial" w:hAnsi="Arial" w:cs="Arial"/>
                <w:sz w:val="24"/>
                <w:szCs w:val="24"/>
              </w:rPr>
              <w:t xml:space="preserve">how many </w:t>
            </w:r>
            <w:r w:rsidRPr="00D87727">
              <w:rPr>
                <w:rFonts w:ascii="Arial" w:hAnsi="Arial" w:cs="Arial"/>
                <w:sz w:val="24"/>
                <w:szCs w:val="24"/>
              </w:rPr>
              <w:t>girls are under 10?</w:t>
            </w:r>
          </w:p>
          <w:p w14:paraId="688CDC6B" w14:textId="3347E789" w:rsidR="00F10C2A" w:rsidRPr="00D87727" w:rsidRDefault="00CB248A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[</w:t>
            </w:r>
            <w:r w:rsidR="00B81479" w:rsidRPr="00D87727">
              <w:rPr>
                <w:rFonts w:ascii="Arial" w:hAnsi="Arial" w:cs="Arial"/>
                <w:b/>
                <w:sz w:val="24"/>
                <w:szCs w:val="24"/>
              </w:rPr>
              <w:t>4</w:t>
            </w:r>
            <w:r w:rsidR="00F10C2A" w:rsidRPr="00D87727">
              <w:rPr>
                <w:rFonts w:ascii="Arial" w:hAnsi="Arial" w:cs="Arial"/>
                <w:b/>
                <w:sz w:val="24"/>
                <w:szCs w:val="24"/>
              </w:rPr>
              <w:t xml:space="preserve"> marks] </w:t>
            </w:r>
          </w:p>
          <w:p w14:paraId="7EF0DE97" w14:textId="768E0EFC" w:rsidR="00F10C2A" w:rsidRPr="00D87727" w:rsidRDefault="00F10C2A" w:rsidP="00154CD8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10"/>
                <w:szCs w:val="10"/>
              </w:rPr>
            </w:pPr>
          </w:p>
        </w:tc>
      </w:tr>
      <w:tr w:rsidR="00D87727" w:rsidRPr="00D87727" w14:paraId="3AB90E2B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998DAC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DCD7D3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050996A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1A303A" w14:textId="74CA4CC2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4E96589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614D14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7D6E0B6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977AE44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F651BD4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6AF2CA56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8E92A96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4139308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5DFC923D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D83236C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489E6F26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F625D03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B971E05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4F678F2A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52EC26EF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7C1D2A0A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8827A96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0A5AECC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1F2FADF0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30A456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5AA3BE2B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E8CA231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436DF6F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826708E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45B8B926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183D30A5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B60E7A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5633D1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40E9612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E9FEC68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9CADD5E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DB9DF0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46C532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307F42B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32EE9C5" w14:textId="77777777" w:rsidR="00B81479" w:rsidRPr="00D87727" w:rsidRDefault="00B81479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55C42DF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F4938DA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170DE3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0A7C9FB3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A074E85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24B55032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7E36D6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80A70B5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639295BC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0987402A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813FE41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AD245D6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FCDFB02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2C235485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626E2F28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D87727" w:rsidRPr="00D87727" w14:paraId="3528E645" w14:textId="77777777" w:rsidTr="00154CD8">
        <w:trPr>
          <w:trHeight w:val="567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20DCC97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66EB9EA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left w:w="0" w:type="dxa"/>
              <w:right w:w="0" w:type="dxa"/>
            </w:tcMar>
            <w:vAlign w:val="center"/>
          </w:tcPr>
          <w:p w14:paraId="30DEFFA1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8691" w:type="dxa"/>
            <w:gridSpan w:val="3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601911C" w14:textId="77777777" w:rsidR="00154CD8" w:rsidRPr="00D87727" w:rsidRDefault="00154CD8" w:rsidP="0020497A">
            <w:pPr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  <w:tr w:rsidR="00D87727" w:rsidRPr="00D87727" w14:paraId="653493F8" w14:textId="77777777" w:rsidTr="00D87727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D16ABB8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9C6BD0F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084FD52D" w14:textId="77777777" w:rsidR="00154CD8" w:rsidRPr="00D87727" w:rsidRDefault="00154CD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9B1C1F6" w14:textId="77777777" w:rsidR="00154CD8" w:rsidRPr="00D87727" w:rsidRDefault="00154CD8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36AF76C" w14:textId="77777777" w:rsidR="00154CD8" w:rsidRPr="00D87727" w:rsidRDefault="00154CD8" w:rsidP="0020497A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2CA38" w14:textId="5138D2D2" w:rsidR="00154CD8" w:rsidRPr="00D87727" w:rsidRDefault="005A6A38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Boys:</w:t>
            </w:r>
          </w:p>
        </w:tc>
      </w:tr>
      <w:tr w:rsidR="00D87727" w:rsidRPr="00D87727" w14:paraId="12B5FDF8" w14:textId="77777777" w:rsidTr="00D87727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5CB97D8" w14:textId="77777777" w:rsidR="005A6A38" w:rsidRPr="00D87727" w:rsidRDefault="005A6A3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E8CE96C" w14:textId="77777777" w:rsidR="005A6A38" w:rsidRPr="00D87727" w:rsidRDefault="005A6A3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2EE3B7AA" w14:textId="77777777" w:rsidR="005A6A38" w:rsidRPr="00D87727" w:rsidRDefault="005A6A38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7109D018" w14:textId="77777777" w:rsidR="005A6A38" w:rsidRPr="00D87727" w:rsidRDefault="005A6A38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08112AB" w14:textId="41A0C256" w:rsidR="005A6A38" w:rsidRPr="00D87727" w:rsidRDefault="005A6A38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Girls:</w:t>
            </w:r>
          </w:p>
        </w:tc>
      </w:tr>
    </w:tbl>
    <w:p w14:paraId="263E6F34" w14:textId="77777777" w:rsidR="001A2730" w:rsidRPr="00D87727" w:rsidRDefault="001A273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24EA2013" w14:textId="77777777" w:rsidR="001A2730" w:rsidRPr="00D87727" w:rsidRDefault="001A273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4E367682" w14:textId="0B752F66" w:rsidR="001A2730" w:rsidRPr="00D87727" w:rsidRDefault="001A273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29A815E7" w14:textId="6A99AF77" w:rsidR="008B4870" w:rsidRPr="00D87727" w:rsidRDefault="008B487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24ED5434" w14:textId="77777777" w:rsidR="008B4870" w:rsidRPr="00D87727" w:rsidRDefault="008B487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7D1D211B" w14:textId="77777777" w:rsidR="001A2730" w:rsidRPr="00D87727" w:rsidRDefault="001A2730" w:rsidP="00A4054F">
      <w:pPr>
        <w:rPr>
          <w:rFonts w:ascii="Arial" w:hAnsi="Arial" w:cs="Arial"/>
          <w:b/>
          <w:noProof/>
          <w:sz w:val="24"/>
          <w:szCs w:val="24"/>
        </w:rPr>
      </w:pPr>
    </w:p>
    <w:p w14:paraId="3299F4E1" w14:textId="5137E33E" w:rsidR="008F0E70" w:rsidRPr="00D87727" w:rsidRDefault="008B4870">
      <w:pPr>
        <w:rPr>
          <w:rFonts w:ascii="Arial" w:hAnsi="Arial" w:cs="Arial"/>
          <w:b/>
          <w:noProof/>
          <w:sz w:val="24"/>
          <w:szCs w:val="24"/>
        </w:rPr>
      </w:pP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</w:r>
      <w:r w:rsidRPr="00D87727">
        <w:rPr>
          <w:rFonts w:ascii="Arial" w:hAnsi="Arial" w:cs="Arial"/>
          <w:b/>
          <w:noProof/>
          <w:sz w:val="24"/>
          <w:szCs w:val="24"/>
        </w:rPr>
        <w:tab/>
        <w:t>Please turn over</w:t>
      </w:r>
      <w:r w:rsidR="008F0E70" w:rsidRPr="00D87727">
        <w:rPr>
          <w:rFonts w:ascii="Arial" w:hAnsi="Arial" w:cs="Arial"/>
          <w:b/>
          <w:noProof/>
          <w:sz w:val="24"/>
          <w:szCs w:val="24"/>
        </w:rPr>
        <w:br w:type="page"/>
      </w:r>
    </w:p>
    <w:tbl>
      <w:tblPr>
        <w:tblStyle w:val="TableGrid"/>
        <w:tblW w:w="9818" w:type="dxa"/>
        <w:tblInd w:w="93" w:type="dxa"/>
        <w:tblLook w:val="04A0" w:firstRow="1" w:lastRow="0" w:firstColumn="1" w:lastColumn="0" w:noHBand="0" w:noVBand="1"/>
      </w:tblPr>
      <w:tblGrid>
        <w:gridCol w:w="812"/>
        <w:gridCol w:w="327"/>
        <w:gridCol w:w="8679"/>
      </w:tblGrid>
      <w:tr w:rsidR="00D87727" w:rsidRPr="00D87727" w14:paraId="43201FB1" w14:textId="77777777" w:rsidTr="00D87727">
        <w:trPr>
          <w:trHeight w:val="283"/>
        </w:trPr>
        <w:tc>
          <w:tcPr>
            <w:tcW w:w="812" w:type="dxa"/>
            <w:tcBorders>
              <w:top w:val="nil"/>
              <w:left w:val="nil"/>
              <w:bottom w:val="nil"/>
              <w:right w:val="nil"/>
            </w:tcBorders>
          </w:tcPr>
          <w:p w14:paraId="0D277444" w14:textId="78DA4855" w:rsidR="00DC58E2" w:rsidRPr="00D87727" w:rsidRDefault="00DC58E2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lastRenderedPageBreak/>
              <w:t>4 (f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3DA3FF7D" w14:textId="77777777" w:rsidR="00DC58E2" w:rsidRPr="00D87727" w:rsidRDefault="00DC58E2" w:rsidP="00A4054F">
            <w:pPr>
              <w:spacing w:line="276" w:lineRule="auto"/>
            </w:pPr>
          </w:p>
        </w:tc>
        <w:tc>
          <w:tcPr>
            <w:tcW w:w="8679" w:type="dxa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32375CDB" w14:textId="77777777" w:rsidR="00B81479" w:rsidRPr="00D87727" w:rsidRDefault="00B81479" w:rsidP="008F0E70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Natalie knows that only 60% of the children can write their name.</w:t>
            </w:r>
          </w:p>
          <w:p w14:paraId="10F21D8C" w14:textId="77777777" w:rsidR="00B81479" w:rsidRPr="00D87727" w:rsidRDefault="00B81479" w:rsidP="008F0E70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33642B1F" w14:textId="77777777" w:rsidR="00B81479" w:rsidRPr="00D87727" w:rsidRDefault="00B81479" w:rsidP="008F0E70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 xml:space="preserve">She chooses one of the children at random to work with. </w:t>
            </w:r>
          </w:p>
          <w:p w14:paraId="24D724FF" w14:textId="77777777" w:rsidR="00B81479" w:rsidRPr="00D87727" w:rsidRDefault="00B81479" w:rsidP="008F0E70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</w:p>
          <w:p w14:paraId="6CB31137" w14:textId="35B09E90" w:rsidR="00B81479" w:rsidRPr="00D87727" w:rsidRDefault="00B81479" w:rsidP="008F0E70">
            <w:pPr>
              <w:spacing w:line="276" w:lineRule="auto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noProof/>
                <w:sz w:val="24"/>
                <w:szCs w:val="24"/>
              </w:rPr>
              <w:t>On the scale, mark the probability that this child can write their name</w:t>
            </w:r>
            <w:r w:rsidR="000C4182">
              <w:rPr>
                <w:rFonts w:ascii="Arial" w:hAnsi="Arial" w:cs="Arial"/>
                <w:noProof/>
                <w:sz w:val="24"/>
                <w:szCs w:val="24"/>
              </w:rPr>
              <w:t>.</w:t>
            </w:r>
          </w:p>
          <w:p w14:paraId="2972EB3B" w14:textId="77777777" w:rsidR="00966A7C" w:rsidRPr="00D87727" w:rsidRDefault="00966A7C" w:rsidP="00966A7C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[1 mark] </w:t>
            </w:r>
          </w:p>
          <w:p w14:paraId="2DA25A35" w14:textId="575E7166" w:rsidR="00B81479" w:rsidRPr="00D87727" w:rsidRDefault="00B81479" w:rsidP="00B81479">
            <w:pPr>
              <w:rPr>
                <w:rFonts w:ascii="Arial" w:hAnsi="Arial" w:cs="Arial"/>
                <w:sz w:val="24"/>
                <w:szCs w:val="24"/>
              </w:rPr>
            </w:pPr>
          </w:p>
          <w:p w14:paraId="50CFE329" w14:textId="0A00E8FC" w:rsidR="00B81479" w:rsidRPr="00D87727" w:rsidRDefault="00B81479" w:rsidP="00B81479">
            <w:pPr>
              <w:rPr>
                <w:rFonts w:ascii="Arial" w:hAnsi="Arial" w:cs="Arial"/>
                <w:sz w:val="24"/>
                <w:szCs w:val="24"/>
              </w:rPr>
            </w:pPr>
          </w:p>
          <w:p w14:paraId="5FF6D01B" w14:textId="7E6A7520" w:rsidR="00B81479" w:rsidRPr="00D87727" w:rsidRDefault="00B81479" w:rsidP="00D87727">
            <w:pPr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noProof/>
                <w:sz w:val="24"/>
                <w:szCs w:val="24"/>
                <w:lang w:eastAsia="en-GB"/>
              </w:rPr>
              <w:drawing>
                <wp:inline distT="0" distB="0" distL="0" distR="0" wp14:anchorId="551C57D7" wp14:editId="581FBD30">
                  <wp:extent cx="4775415" cy="647700"/>
                  <wp:effectExtent l="0" t="0" r="6350" b="0"/>
                  <wp:docPr id="8" name="Picture 8" descr="G:\External Quality Assurance\Assessment Design\20. FS Reform\2. Production\2. Maths\Level 1\1. Onscreen\Paper 3 - P001279\4- Temp&amp;Review\Artwork\L1_P3_Q1d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G:\External Quality Assurance\Assessment Design\20. FS Reform\2. Production\2. Maths\Level 1\1. Onscreen\Paper 3 - P001279\4- Temp&amp;Review\Artwork\L1_P3_Q1d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76403" cy="6478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D6559DE" w14:textId="77777777" w:rsidR="00725743" w:rsidRPr="00D87727" w:rsidRDefault="00725743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3F283011" w14:textId="77777777" w:rsidR="00B81479" w:rsidRPr="00D87727" w:rsidRDefault="00725743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</w:p>
          <w:p w14:paraId="3227FCF5" w14:textId="48E9B7F6" w:rsidR="00DC58E2" w:rsidRPr="00D87727" w:rsidRDefault="00DC58E2" w:rsidP="00D87727">
            <w:pPr>
              <w:tabs>
                <w:tab w:val="left" w:pos="422"/>
                <w:tab w:val="left" w:pos="1470"/>
              </w:tabs>
              <w:jc w:val="right"/>
              <w:rPr>
                <w:rFonts w:ascii="Arial" w:hAnsi="Arial" w:cs="Arial"/>
                <w:sz w:val="10"/>
                <w:szCs w:val="10"/>
              </w:rPr>
            </w:pPr>
          </w:p>
        </w:tc>
      </w:tr>
    </w:tbl>
    <w:p w14:paraId="6C9779CE" w14:textId="198C4F11" w:rsidR="00E25B12" w:rsidRPr="00D87727" w:rsidRDefault="00E25B12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p w14:paraId="36C1F487" w14:textId="77777777" w:rsidR="00C54333" w:rsidRPr="00D87727" w:rsidRDefault="00C54333" w:rsidP="00A4054F">
      <w:pPr>
        <w:rPr>
          <w:rFonts w:ascii="Arial" w:hAnsi="Arial" w:cs="Arial"/>
          <w:b/>
          <w:sz w:val="24"/>
          <w:szCs w:val="24"/>
          <w:lang w:val="en-US"/>
        </w:rPr>
      </w:pPr>
    </w:p>
    <w:tbl>
      <w:tblPr>
        <w:tblStyle w:val="TableGrid"/>
        <w:tblW w:w="9830" w:type="dxa"/>
        <w:tblInd w:w="93" w:type="dxa"/>
        <w:tblLook w:val="04A0" w:firstRow="1" w:lastRow="0" w:firstColumn="1" w:lastColumn="0" w:noHBand="0" w:noVBand="1"/>
      </w:tblPr>
      <w:tblGrid>
        <w:gridCol w:w="356"/>
        <w:gridCol w:w="456"/>
        <w:gridCol w:w="327"/>
        <w:gridCol w:w="4345"/>
        <w:gridCol w:w="4334"/>
        <w:gridCol w:w="12"/>
      </w:tblGrid>
      <w:tr w:rsidR="00D87727" w:rsidRPr="00D87727" w14:paraId="55E0159A" w14:textId="77777777" w:rsidTr="00E46C06">
        <w:trPr>
          <w:gridAfter w:val="1"/>
          <w:wAfter w:w="12" w:type="dxa"/>
          <w:trHeight w:val="283"/>
        </w:trPr>
        <w:tc>
          <w:tcPr>
            <w:tcW w:w="812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14:paraId="743DDC67" w14:textId="73FB1132" w:rsidR="00845029" w:rsidRPr="00D87727" w:rsidRDefault="00845029" w:rsidP="00A4054F">
            <w:pPr>
              <w:spacing w:line="276" w:lineRule="auto"/>
              <w:ind w:left="-195" w:firstLine="14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>4 (g)</w:t>
            </w: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</w:tcPr>
          <w:p w14:paraId="043D5EEC" w14:textId="77777777" w:rsidR="00845029" w:rsidRPr="00D87727" w:rsidRDefault="00845029" w:rsidP="00A4054F">
            <w:pPr>
              <w:spacing w:line="276" w:lineRule="auto"/>
            </w:pPr>
          </w:p>
        </w:tc>
        <w:tc>
          <w:tcPr>
            <w:tcW w:w="8679" w:type="dxa"/>
            <w:gridSpan w:val="2"/>
            <w:tcBorders>
              <w:top w:val="nil"/>
              <w:left w:val="nil"/>
              <w:bottom w:val="nil"/>
              <w:right w:val="nil"/>
            </w:tcBorders>
            <w:tcMar>
              <w:right w:w="0" w:type="dxa"/>
            </w:tcMar>
          </w:tcPr>
          <w:p w14:paraId="3476044A" w14:textId="5F62887D" w:rsidR="00725743" w:rsidRPr="00D87727" w:rsidRDefault="008A46DE" w:rsidP="00B81479">
            <w:pPr>
              <w:tabs>
                <w:tab w:val="left" w:pos="393"/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Write </w:t>
            </w:r>
            <w:r w:rsidR="00B81479" w:rsidRPr="00D87727">
              <w:rPr>
                <w:rFonts w:ascii="Arial" w:hAnsi="Arial" w:cs="Arial"/>
                <w:sz w:val="24"/>
                <w:szCs w:val="24"/>
              </w:rPr>
              <w:t xml:space="preserve">60% </w:t>
            </w:r>
            <w:r>
              <w:rPr>
                <w:rFonts w:ascii="Arial" w:hAnsi="Arial" w:cs="Arial"/>
                <w:sz w:val="24"/>
                <w:szCs w:val="24"/>
              </w:rPr>
              <w:t>as a decimal.</w:t>
            </w:r>
            <w:r w:rsidR="00B81479" w:rsidRPr="00D87727">
              <w:rPr>
                <w:rFonts w:ascii="Arial" w:hAnsi="Arial" w:cs="Arial"/>
                <w:b/>
                <w:sz w:val="24"/>
                <w:szCs w:val="24"/>
              </w:rPr>
              <w:tab/>
            </w:r>
          </w:p>
          <w:p w14:paraId="10E60231" w14:textId="37572657" w:rsidR="00845029" w:rsidRPr="00D87727" w:rsidRDefault="00725743" w:rsidP="00A4054F">
            <w:pPr>
              <w:tabs>
                <w:tab w:val="left" w:pos="422"/>
                <w:tab w:val="left" w:pos="1470"/>
              </w:tabs>
              <w:spacing w:line="276" w:lineRule="auto"/>
              <w:jc w:val="right"/>
              <w:rPr>
                <w:rFonts w:ascii="Arial" w:hAnsi="Arial" w:cs="Arial"/>
                <w:b/>
                <w:sz w:val="24"/>
                <w:szCs w:val="24"/>
              </w:rPr>
            </w:pPr>
            <w:r w:rsidRPr="00D87727">
              <w:rPr>
                <w:rFonts w:ascii="Arial" w:hAnsi="Arial" w:cs="Arial"/>
                <w:b/>
                <w:sz w:val="24"/>
                <w:szCs w:val="24"/>
              </w:rPr>
              <w:t xml:space="preserve"> </w:t>
            </w:r>
            <w:r w:rsidR="00845029" w:rsidRPr="00D87727">
              <w:rPr>
                <w:rFonts w:ascii="Arial" w:hAnsi="Arial" w:cs="Arial"/>
                <w:b/>
                <w:sz w:val="24"/>
                <w:szCs w:val="24"/>
              </w:rPr>
              <w:t>[1 mark]</w:t>
            </w:r>
          </w:p>
          <w:p w14:paraId="6BBD3D28" w14:textId="59E0B5B4" w:rsidR="00845029" w:rsidRPr="00D87727" w:rsidRDefault="00845029" w:rsidP="00E46C06">
            <w:pPr>
              <w:tabs>
                <w:tab w:val="left" w:pos="422"/>
                <w:tab w:val="left" w:pos="1470"/>
              </w:tabs>
              <w:spacing w:line="276" w:lineRule="auto"/>
              <w:rPr>
                <w:rFonts w:ascii="Arial" w:hAnsi="Arial" w:cs="Arial"/>
                <w:sz w:val="10"/>
                <w:szCs w:val="10"/>
              </w:rPr>
            </w:pPr>
          </w:p>
        </w:tc>
      </w:tr>
      <w:tr w:rsidR="00E46C06" w:rsidRPr="00D87727" w14:paraId="07AB34F1" w14:textId="77777777" w:rsidTr="008A46DE">
        <w:trPr>
          <w:trHeight w:val="850"/>
        </w:trPr>
        <w:tc>
          <w:tcPr>
            <w:tcW w:w="3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0B5C85" w14:textId="77777777" w:rsidR="00E46C06" w:rsidRPr="00D87727" w:rsidRDefault="00E46C06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1E93EA6" w14:textId="77777777" w:rsidR="00E46C06" w:rsidRPr="00D87727" w:rsidRDefault="00E46C06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327" w:type="dxa"/>
            <w:tcBorders>
              <w:top w:val="nil"/>
              <w:left w:val="nil"/>
              <w:bottom w:val="nil"/>
              <w:right w:val="nil"/>
            </w:tcBorders>
            <w:tcMar>
              <w:left w:w="0" w:type="dxa"/>
              <w:right w:w="0" w:type="dxa"/>
            </w:tcMar>
            <w:vAlign w:val="center"/>
          </w:tcPr>
          <w:p w14:paraId="5C152219" w14:textId="77777777" w:rsidR="00E46C06" w:rsidRPr="00D87727" w:rsidRDefault="00E46C06" w:rsidP="0020497A">
            <w:pPr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4345" w:type="dxa"/>
            <w:tcBorders>
              <w:top w:val="nil"/>
              <w:left w:val="nil"/>
              <w:bottom w:val="nil"/>
              <w:right w:val="single" w:sz="4" w:space="0" w:color="auto"/>
            </w:tcBorders>
            <w:tcMar>
              <w:right w:w="0" w:type="dxa"/>
            </w:tcMar>
            <w:vAlign w:val="center"/>
          </w:tcPr>
          <w:p w14:paraId="31C9F0F9" w14:textId="77777777" w:rsidR="00E46C06" w:rsidRPr="00D87727" w:rsidRDefault="00E46C06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  <w:p w14:paraId="2B2E5CC5" w14:textId="77777777" w:rsidR="00E46C06" w:rsidRPr="00D87727" w:rsidRDefault="00E46C06" w:rsidP="0020497A">
            <w:pPr>
              <w:spacing w:line="276" w:lineRule="auto"/>
              <w:ind w:right="178"/>
              <w:jc w:val="right"/>
              <w:rPr>
                <w:rFonts w:ascii="Arial" w:hAnsi="Arial" w:cs="Arial"/>
                <w:sz w:val="24"/>
                <w:szCs w:val="24"/>
              </w:rPr>
            </w:pPr>
            <w:r w:rsidRPr="00D87727">
              <w:rPr>
                <w:rFonts w:ascii="Arial" w:hAnsi="Arial" w:cs="Arial"/>
                <w:sz w:val="24"/>
                <w:szCs w:val="24"/>
              </w:rPr>
              <w:t>Your answer:</w:t>
            </w:r>
          </w:p>
        </w:tc>
        <w:tc>
          <w:tcPr>
            <w:tcW w:w="43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A9C304" w14:textId="77777777" w:rsidR="00E46C06" w:rsidRPr="00D87727" w:rsidRDefault="00E46C06" w:rsidP="0020497A">
            <w:pPr>
              <w:rPr>
                <w:rFonts w:ascii="Arial" w:hAnsi="Arial" w:cs="Arial"/>
                <w:b/>
                <w:sz w:val="24"/>
                <w:szCs w:val="24"/>
              </w:rPr>
            </w:pPr>
          </w:p>
        </w:tc>
      </w:tr>
    </w:tbl>
    <w:p w14:paraId="34887FE9" w14:textId="549A4FD8" w:rsidR="00BC42CF" w:rsidRDefault="00BC42CF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3EF5F98B" w14:textId="77777777" w:rsidR="003A391A" w:rsidRPr="00D87727" w:rsidRDefault="003A391A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</w:pPr>
    </w:p>
    <w:p w14:paraId="0F980BB6" w14:textId="2FC0BA57" w:rsidR="005A4760" w:rsidRPr="00D87727" w:rsidRDefault="00E534A5" w:rsidP="00B81479">
      <w:pPr>
        <w:jc w:val="center"/>
        <w:rPr>
          <w:rFonts w:ascii="Arial" w:eastAsia="Arial" w:hAnsi="Arial" w:cs="Arial"/>
          <w:b/>
          <w:bCs/>
          <w:sz w:val="28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</w:r>
      <w:r w:rsidRPr="00D87727">
        <w:rPr>
          <w:rFonts w:ascii="Arial" w:hAnsi="Arial" w:cs="Arial"/>
          <w:b/>
          <w:sz w:val="24"/>
          <w:szCs w:val="24"/>
          <w:lang w:val="en-US"/>
        </w:rPr>
        <w:tab/>
        <w:t xml:space="preserve">     [Total marks: 15]</w:t>
      </w:r>
    </w:p>
    <w:p w14:paraId="11D7A149" w14:textId="45016490" w:rsidR="001547B3" w:rsidRDefault="001547B3" w:rsidP="00B81479">
      <w:pPr>
        <w:rPr>
          <w:rFonts w:ascii="Arial" w:hAnsi="Arial" w:cs="Arial"/>
          <w:b/>
          <w:sz w:val="24"/>
          <w:szCs w:val="24"/>
          <w:lang w:val="en-US"/>
        </w:rPr>
      </w:pPr>
    </w:p>
    <w:p w14:paraId="617BB676" w14:textId="77777777" w:rsidR="008A46DE" w:rsidRPr="00D87727" w:rsidRDefault="008A46DE" w:rsidP="00B81479">
      <w:pPr>
        <w:rPr>
          <w:rFonts w:ascii="Arial" w:hAnsi="Arial" w:cs="Arial"/>
          <w:b/>
          <w:sz w:val="24"/>
          <w:szCs w:val="24"/>
          <w:lang w:val="en-US"/>
        </w:rPr>
      </w:pPr>
    </w:p>
    <w:p w14:paraId="55B96AA5" w14:textId="1BA24FA8" w:rsidR="00C8356F" w:rsidRPr="00D87727" w:rsidRDefault="00170062" w:rsidP="00FA232A">
      <w:pPr>
        <w:jc w:val="center"/>
        <w:rPr>
          <w:rFonts w:ascii="Arial" w:hAnsi="Arial" w:cs="Arial"/>
          <w:b/>
          <w:sz w:val="24"/>
          <w:szCs w:val="24"/>
          <w:lang w:val="en-US"/>
        </w:rPr>
      </w:pPr>
      <w:r w:rsidRPr="00D87727">
        <w:rPr>
          <w:rFonts w:ascii="Arial" w:hAnsi="Arial" w:cs="Arial"/>
          <w:b/>
          <w:sz w:val="24"/>
          <w:szCs w:val="24"/>
          <w:lang w:val="en-US"/>
        </w:rPr>
        <w:t xml:space="preserve">This is the end of </w:t>
      </w:r>
      <w:r w:rsidR="00D57E32" w:rsidRPr="00D87727">
        <w:rPr>
          <w:rFonts w:ascii="Arial" w:hAnsi="Arial" w:cs="Arial"/>
          <w:b/>
          <w:sz w:val="24"/>
          <w:szCs w:val="24"/>
          <w:lang w:val="en-US"/>
        </w:rPr>
        <w:t>the assessment</w:t>
      </w:r>
      <w:r w:rsidR="00B70E66" w:rsidRPr="00D87727">
        <w:rPr>
          <w:rFonts w:ascii="Arial" w:hAnsi="Arial" w:cs="Arial"/>
          <w:b/>
          <w:sz w:val="24"/>
          <w:szCs w:val="24"/>
          <w:lang w:val="en-US"/>
        </w:rPr>
        <w:t>.</w:t>
      </w:r>
    </w:p>
    <w:p w14:paraId="1945CAF5" w14:textId="77777777" w:rsidR="00C8356F" w:rsidRPr="00D87727" w:rsidRDefault="00C8356F" w:rsidP="00A4054F">
      <w:pPr>
        <w:jc w:val="center"/>
        <w:rPr>
          <w:rFonts w:ascii="Arial" w:hAnsi="Arial" w:cs="Arial"/>
          <w:b/>
          <w:sz w:val="24"/>
          <w:szCs w:val="24"/>
          <w:lang w:val="en-US"/>
        </w:rPr>
        <w:sectPr w:rsidR="00C8356F" w:rsidRPr="00D87727" w:rsidSect="00DD6B38">
          <w:headerReference w:type="even" r:id="rId17"/>
          <w:headerReference w:type="default" r:id="rId18"/>
          <w:footerReference w:type="even" r:id="rId19"/>
          <w:footerReference w:type="default" r:id="rId20"/>
          <w:headerReference w:type="first" r:id="rId21"/>
          <w:footerReference w:type="first" r:id="rId22"/>
          <w:pgSz w:w="11906" w:h="16838"/>
          <w:pgMar w:top="765" w:right="794" w:bottom="765" w:left="794" w:header="709" w:footer="557" w:gutter="0"/>
          <w:pgBorders w:display="notFirstPage">
            <w:left w:val="single" w:sz="4" w:space="4" w:color="auto"/>
            <w:right w:val="single" w:sz="4" w:space="0" w:color="auto"/>
          </w:pgBorders>
          <w:pgNumType w:start="1"/>
          <w:cols w:space="708"/>
          <w:titlePg/>
          <w:docGrid w:linePitch="360"/>
        </w:sectPr>
      </w:pPr>
    </w:p>
    <w:p w14:paraId="7A3EFA06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13CD6604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32591436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456B38B8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6A17A2BC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3221558B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59BA808B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20BB9438" w14:textId="0E26109C" w:rsidR="00022D58" w:rsidRPr="00D87727" w:rsidRDefault="00022D58" w:rsidP="00B81479">
      <w:pPr>
        <w:rPr>
          <w:rFonts w:ascii="Arial" w:eastAsia="Arial" w:hAnsi="Arial" w:cs="Arial"/>
          <w:b/>
          <w:bCs/>
          <w:sz w:val="24"/>
          <w:lang w:val="en-US"/>
        </w:rPr>
      </w:pPr>
    </w:p>
    <w:p w14:paraId="6557E7F8" w14:textId="4339E562" w:rsidR="00B81479" w:rsidRPr="00D87727" w:rsidRDefault="00B81479" w:rsidP="00B81479">
      <w:pPr>
        <w:rPr>
          <w:rFonts w:ascii="Arial" w:eastAsia="Arial" w:hAnsi="Arial" w:cs="Arial"/>
          <w:b/>
          <w:bCs/>
          <w:sz w:val="24"/>
          <w:lang w:val="en-US"/>
        </w:rPr>
      </w:pPr>
    </w:p>
    <w:p w14:paraId="1F21B86B" w14:textId="77777777" w:rsidR="00B81479" w:rsidRPr="00D87727" w:rsidRDefault="00B81479" w:rsidP="00B81479">
      <w:pPr>
        <w:rPr>
          <w:rFonts w:ascii="Arial" w:eastAsia="Arial" w:hAnsi="Arial" w:cs="Arial"/>
          <w:b/>
          <w:bCs/>
          <w:sz w:val="24"/>
          <w:lang w:val="en-US"/>
        </w:rPr>
      </w:pPr>
    </w:p>
    <w:p w14:paraId="33B30072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0541C468" w14:textId="19CC2E62" w:rsidR="00022D58" w:rsidRPr="00D87727" w:rsidRDefault="00022D58" w:rsidP="00DC7D76">
      <w:pPr>
        <w:rPr>
          <w:rFonts w:ascii="Arial" w:eastAsia="Arial" w:hAnsi="Arial" w:cs="Arial"/>
          <w:b/>
          <w:bCs/>
          <w:sz w:val="24"/>
          <w:lang w:val="en-US"/>
        </w:rPr>
      </w:pPr>
    </w:p>
    <w:p w14:paraId="13EB833C" w14:textId="77777777" w:rsidR="00022D58" w:rsidRPr="00D87727" w:rsidRDefault="00022D58" w:rsidP="00022D58">
      <w:pPr>
        <w:jc w:val="center"/>
        <w:rPr>
          <w:rFonts w:ascii="Arial" w:eastAsia="Arial" w:hAnsi="Arial" w:cs="Arial"/>
          <w:b/>
          <w:bCs/>
          <w:sz w:val="24"/>
          <w:lang w:val="en-US"/>
        </w:rPr>
      </w:pPr>
    </w:p>
    <w:p w14:paraId="1F7CEE88" w14:textId="24E01287" w:rsidR="002D774A" w:rsidRPr="00D87727" w:rsidRDefault="00022D58" w:rsidP="00022D58">
      <w:pPr>
        <w:jc w:val="center"/>
        <w:rPr>
          <w:lang w:val="en-US"/>
        </w:rPr>
      </w:pPr>
      <w:r w:rsidRPr="00D87727">
        <w:rPr>
          <w:rFonts w:ascii="Arial" w:eastAsia="Arial" w:hAnsi="Arial" w:cs="Arial"/>
          <w:b/>
          <w:bCs/>
          <w:sz w:val="24"/>
          <w:lang w:val="en-US"/>
        </w:rPr>
        <w:t xml:space="preserve">This page is intentionally </w:t>
      </w:r>
      <w:r w:rsidR="009F7194" w:rsidRPr="00D87727">
        <w:rPr>
          <w:rFonts w:ascii="Arial" w:eastAsia="Arial" w:hAnsi="Arial" w:cs="Arial"/>
          <w:b/>
          <w:bCs/>
          <w:sz w:val="24"/>
          <w:lang w:val="en-US"/>
        </w:rPr>
        <w:t xml:space="preserve">left </w:t>
      </w:r>
      <w:r w:rsidRPr="00D87727">
        <w:rPr>
          <w:rFonts w:ascii="Arial" w:eastAsia="Arial" w:hAnsi="Arial" w:cs="Arial"/>
          <w:b/>
          <w:bCs/>
          <w:sz w:val="24"/>
          <w:lang w:val="en-US"/>
        </w:rPr>
        <w:t>blank.</w:t>
      </w:r>
    </w:p>
    <w:sectPr w:rsidR="002D774A" w:rsidRPr="00D87727" w:rsidSect="00902FC0">
      <w:headerReference w:type="even" r:id="rId23"/>
      <w:headerReference w:type="default" r:id="rId24"/>
      <w:headerReference w:type="first" r:id="rId25"/>
      <w:footerReference w:type="first" r:id="rId26"/>
      <w:pgSz w:w="11906" w:h="16838"/>
      <w:pgMar w:top="765" w:right="794" w:bottom="765" w:left="794" w:header="709" w:footer="352" w:gutter="0"/>
      <w:pgBorders w:display="notFirstPage">
        <w:left w:val="single" w:sz="4" w:space="4" w:color="auto"/>
        <w:right w:val="single" w:sz="4" w:space="0" w:color="auto"/>
      </w:pgBorders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DF5F5B" w14:textId="77777777" w:rsidR="0049764A" w:rsidRDefault="0049764A" w:rsidP="00AC72A4">
      <w:pPr>
        <w:spacing w:after="0" w:line="240" w:lineRule="auto"/>
      </w:pPr>
      <w:r>
        <w:separator/>
      </w:r>
    </w:p>
  </w:endnote>
  <w:endnote w:type="continuationSeparator" w:id="0">
    <w:p w14:paraId="5122BE97" w14:textId="77777777" w:rsidR="0049764A" w:rsidRDefault="0049764A" w:rsidP="00AC72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AFF" w:usb1="C000E47F" w:usb2="00000029" w:usb3="00000000" w:csb0="000001FF" w:csb1="00000000"/>
  </w:font>
  <w:font w:name="ArialMT">
    <w:altName w:val="Arial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Arial" w:hAnsi="Arial" w:cs="Arial"/>
        <w:sz w:val="24"/>
      </w:rPr>
      <w:id w:val="-1778240635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DECE896" w14:textId="6715F872" w:rsidR="0049764A" w:rsidRPr="0033049F" w:rsidRDefault="0049764A" w:rsidP="00285E33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33049F">
          <w:rPr>
            <w:rFonts w:ascii="Arial" w:hAnsi="Arial" w:cs="Arial"/>
            <w:sz w:val="24"/>
          </w:rPr>
          <w:fldChar w:fldCharType="begin"/>
        </w:r>
        <w:r w:rsidRPr="0033049F">
          <w:rPr>
            <w:rFonts w:ascii="Arial" w:hAnsi="Arial" w:cs="Arial"/>
            <w:sz w:val="24"/>
          </w:rPr>
          <w:instrText xml:space="preserve"> PAGE   \* MERGEFORMAT </w:instrText>
        </w:r>
        <w:r w:rsidRPr="0033049F">
          <w:rPr>
            <w:rFonts w:ascii="Arial" w:hAnsi="Arial" w:cs="Arial"/>
            <w:sz w:val="24"/>
          </w:rPr>
          <w:fldChar w:fldCharType="separate"/>
        </w:r>
        <w:r w:rsidR="00B41B6D">
          <w:rPr>
            <w:rFonts w:ascii="Arial" w:hAnsi="Arial" w:cs="Arial"/>
            <w:noProof/>
            <w:sz w:val="24"/>
          </w:rPr>
          <w:t>10</w:t>
        </w:r>
        <w:r w:rsidRPr="0033049F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847090800"/>
      <w:docPartObj>
        <w:docPartGallery w:val="Page Numbers (Bottom of Page)"/>
        <w:docPartUnique/>
      </w:docPartObj>
    </w:sdtPr>
    <w:sdtEndPr>
      <w:rPr>
        <w:rFonts w:ascii="Arial" w:hAnsi="Arial" w:cs="Arial"/>
        <w:noProof/>
        <w:sz w:val="24"/>
      </w:rPr>
    </w:sdtEndPr>
    <w:sdtContent>
      <w:p w14:paraId="40238C46" w14:textId="669DE4C3" w:rsidR="0049764A" w:rsidRPr="00285E33" w:rsidRDefault="0049764A" w:rsidP="00285E33">
        <w:pPr>
          <w:pStyle w:val="Footer"/>
          <w:jc w:val="center"/>
          <w:rPr>
            <w:rFonts w:ascii="Arial" w:hAnsi="Arial" w:cs="Arial"/>
            <w:noProof/>
            <w:sz w:val="24"/>
          </w:rPr>
        </w:pPr>
        <w:r w:rsidRPr="004D6AA5">
          <w:rPr>
            <w:rFonts w:ascii="Arial" w:hAnsi="Arial" w:cs="Arial"/>
            <w:sz w:val="24"/>
          </w:rPr>
          <w:fldChar w:fldCharType="begin"/>
        </w:r>
        <w:r w:rsidRPr="004D6AA5">
          <w:rPr>
            <w:rFonts w:ascii="Arial" w:hAnsi="Arial" w:cs="Arial"/>
            <w:sz w:val="24"/>
          </w:rPr>
          <w:instrText xml:space="preserve"> PAGE   \* MERGEFORMAT </w:instrText>
        </w:r>
        <w:r w:rsidRPr="004D6AA5">
          <w:rPr>
            <w:rFonts w:ascii="Arial" w:hAnsi="Arial" w:cs="Arial"/>
            <w:sz w:val="24"/>
          </w:rPr>
          <w:fldChar w:fldCharType="separate"/>
        </w:r>
        <w:r w:rsidR="00B41B6D">
          <w:rPr>
            <w:rFonts w:ascii="Arial" w:hAnsi="Arial" w:cs="Arial"/>
            <w:noProof/>
            <w:sz w:val="24"/>
          </w:rPr>
          <w:t>9</w:t>
        </w:r>
        <w:r w:rsidRPr="004D6AA5">
          <w:rPr>
            <w:rFonts w:ascii="Arial" w:hAnsi="Arial" w:cs="Arial"/>
            <w:noProof/>
            <w:sz w:val="24"/>
          </w:rPr>
          <w:fldChar w:fldCharType="end"/>
        </w:r>
      </w:p>
    </w:sdtContent>
  </w:sdt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EAE26BE" w14:textId="4BB3B3BA" w:rsidR="0049764A" w:rsidRPr="004D6AA5" w:rsidRDefault="0049764A" w:rsidP="004D6AA5">
    <w:pPr>
      <w:spacing w:after="0" w:line="240" w:lineRule="auto"/>
      <w:rPr>
        <w:rFonts w:ascii="Arial" w:hAnsi="Arial" w:cs="Arial"/>
        <w:sz w:val="17"/>
        <w:szCs w:val="17"/>
      </w:rPr>
    </w:pPr>
    <w:r w:rsidRPr="00335E31">
      <w:rPr>
        <w:rFonts w:ascii="Arial" w:eastAsia="Arial" w:hAnsi="Arial" w:cs="Arial"/>
        <w:spacing w:val="-1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 xml:space="preserve">ll </w:t>
    </w:r>
    <w:r>
      <w:rPr>
        <w:rFonts w:ascii="Arial" w:eastAsia="Arial" w:hAnsi="Arial" w:cs="Arial"/>
        <w:sz w:val="17"/>
        <w:szCs w:val="17"/>
      </w:rPr>
      <w:t>of the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m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e</w:t>
    </w:r>
    <w:r w:rsidRPr="00335E31">
      <w:rPr>
        <w:rFonts w:ascii="Arial" w:eastAsia="Arial" w:hAnsi="Arial" w:cs="Arial"/>
        <w:sz w:val="17"/>
        <w:szCs w:val="17"/>
      </w:rPr>
      <w:t>ri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l i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t</w:t>
    </w:r>
    <w:r w:rsidRPr="00335E31">
      <w:rPr>
        <w:rFonts w:ascii="Arial" w:eastAsia="Arial" w:hAnsi="Arial" w:cs="Arial"/>
        <w:spacing w:val="-2"/>
        <w:sz w:val="17"/>
        <w:szCs w:val="17"/>
      </w:rPr>
      <w:t>hi</w:t>
    </w:r>
    <w:r w:rsidRPr="00335E31">
      <w:rPr>
        <w:rFonts w:ascii="Arial" w:eastAsia="Arial" w:hAnsi="Arial" w:cs="Arial"/>
        <w:sz w:val="17"/>
        <w:szCs w:val="17"/>
      </w:rPr>
      <w:t>s</w:t>
    </w:r>
    <w:r w:rsidRPr="00335E31">
      <w:rPr>
        <w:rFonts w:ascii="Arial" w:eastAsia="Arial" w:hAnsi="Arial" w:cs="Arial"/>
        <w:spacing w:val="1"/>
        <w:sz w:val="17"/>
        <w:szCs w:val="17"/>
      </w:rPr>
      <w:t xml:space="preserve"> </w:t>
    </w:r>
    <w:r w:rsidRPr="00335E31">
      <w:rPr>
        <w:rFonts w:ascii="Arial" w:eastAsia="Arial" w:hAnsi="Arial" w:cs="Arial"/>
        <w:spacing w:val="-2"/>
        <w:sz w:val="17"/>
        <w:szCs w:val="17"/>
      </w:rPr>
      <w:t>pub</w:t>
    </w:r>
    <w:r w:rsidRPr="00335E31">
      <w:rPr>
        <w:rFonts w:ascii="Arial" w:eastAsia="Arial" w:hAnsi="Arial" w:cs="Arial"/>
        <w:sz w:val="17"/>
        <w:szCs w:val="17"/>
      </w:rPr>
      <w:t>li</w:t>
    </w:r>
    <w:r w:rsidRPr="00335E31">
      <w:rPr>
        <w:rFonts w:ascii="Arial" w:eastAsia="Arial" w:hAnsi="Arial" w:cs="Arial"/>
        <w:spacing w:val="1"/>
        <w:sz w:val="17"/>
        <w:szCs w:val="17"/>
      </w:rPr>
      <w:t>c</w:t>
    </w:r>
    <w:r w:rsidRPr="00335E31">
      <w:rPr>
        <w:rFonts w:ascii="Arial" w:eastAsia="Arial" w:hAnsi="Arial" w:cs="Arial"/>
        <w:spacing w:val="-2"/>
        <w:sz w:val="17"/>
        <w:szCs w:val="17"/>
      </w:rPr>
      <w:t>a</w:t>
    </w:r>
    <w:r w:rsidRPr="00335E31">
      <w:rPr>
        <w:rFonts w:ascii="Arial" w:eastAsia="Arial" w:hAnsi="Arial" w:cs="Arial"/>
        <w:sz w:val="17"/>
        <w:szCs w:val="17"/>
      </w:rPr>
      <w:t>ti</w:t>
    </w:r>
    <w:r w:rsidRPr="00335E31">
      <w:rPr>
        <w:rFonts w:ascii="Arial" w:eastAsia="Arial" w:hAnsi="Arial" w:cs="Arial"/>
        <w:spacing w:val="-4"/>
        <w:sz w:val="17"/>
        <w:szCs w:val="17"/>
      </w:rPr>
      <w:t>o</w:t>
    </w:r>
    <w:r w:rsidRPr="00335E31">
      <w:rPr>
        <w:rFonts w:ascii="Arial" w:eastAsia="Arial" w:hAnsi="Arial" w:cs="Arial"/>
        <w:sz w:val="17"/>
        <w:szCs w:val="17"/>
      </w:rPr>
      <w:t>n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is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</w:t>
    </w:r>
    <w:r w:rsidRPr="00335E31">
      <w:rPr>
        <w:rFonts w:ascii="Arial" w:eastAsia="Arial" w:hAnsi="Arial" w:cs="Arial"/>
        <w:sz w:val="17"/>
        <w:szCs w:val="17"/>
      </w:rPr>
      <w:t>©</w:t>
    </w:r>
    <w:r w:rsidRPr="00335E31">
      <w:rPr>
        <w:rFonts w:ascii="Arial" w:eastAsia="Arial" w:hAnsi="Arial" w:cs="Arial"/>
        <w:spacing w:val="-1"/>
        <w:sz w:val="17"/>
        <w:szCs w:val="17"/>
      </w:rPr>
      <w:t xml:space="preserve"> NCF</w:t>
    </w:r>
    <w:r w:rsidRPr="00335E31">
      <w:rPr>
        <w:rFonts w:ascii="Arial" w:eastAsia="Arial" w:hAnsi="Arial" w:cs="Arial"/>
        <w:sz w:val="17"/>
        <w:szCs w:val="17"/>
      </w:rPr>
      <w:t>E.</w:t>
    </w: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1C1385E" w14:textId="77777777" w:rsidR="0049764A" w:rsidRDefault="0049764A" w:rsidP="00CD4DC1">
    <w:pPr>
      <w:pStyle w:val="Footer"/>
      <w:jc w:val="center"/>
      <w:rPr>
        <w:rFonts w:ascii="Arial" w:hAnsi="Arial" w:cs="Arial"/>
        <w:sz w:val="24"/>
        <w:szCs w:val="24"/>
      </w:rPr>
    </w:pPr>
  </w:p>
  <w:p w14:paraId="2E238048" w14:textId="629313F3" w:rsidR="0049764A" w:rsidRDefault="0049764A" w:rsidP="003A0874">
    <w:pPr>
      <w:pStyle w:val="Footer"/>
      <w:rPr>
        <w:rFonts w:ascii="Arial" w:hAnsi="Arial" w:cs="Arial"/>
        <w:sz w:val="24"/>
        <w:szCs w:val="24"/>
      </w:rPr>
    </w:pPr>
  </w:p>
  <w:p w14:paraId="34FA3FF7" w14:textId="28764A0C" w:rsidR="0049764A" w:rsidRPr="00CD4DC1" w:rsidRDefault="0049764A" w:rsidP="00CD4DC1">
    <w:pPr>
      <w:pStyle w:val="Footer"/>
      <w:jc w:val="center"/>
      <w:rPr>
        <w:rFonts w:ascii="Arial" w:hAnsi="Arial" w:cs="Arial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0F09DD1" w14:textId="77777777" w:rsidR="0049764A" w:rsidRDefault="0049764A" w:rsidP="00AC72A4">
      <w:pPr>
        <w:spacing w:after="0" w:line="240" w:lineRule="auto"/>
      </w:pPr>
      <w:r>
        <w:separator/>
      </w:r>
    </w:p>
  </w:footnote>
  <w:footnote w:type="continuationSeparator" w:id="0">
    <w:p w14:paraId="3B4F81AE" w14:textId="77777777" w:rsidR="0049764A" w:rsidRDefault="0049764A" w:rsidP="00AC72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271408" w14:textId="0D25E027" w:rsidR="0049764A" w:rsidRPr="0033049F" w:rsidRDefault="00B41B6D">
    <w:pPr>
      <w:pStyle w:val="Header"/>
      <w:rPr>
        <w:sz w:val="24"/>
      </w:rPr>
    </w:pPr>
    <w:r>
      <w:rPr>
        <w:noProof/>
      </w:rPr>
      <w:pict w14:anchorId="3AE20D52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5" o:spid="_x0000_s165890" type="#_x0000_t136" style="position:absolute;margin-left:0;margin-top:0;width:606.15pt;height:121.2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  <w:r w:rsidR="0049764A" w:rsidRPr="0033049F">
      <w:rPr>
        <w:noProof/>
        <w:sz w:val="24"/>
        <w:lang w:eastAsia="en-GB"/>
      </w:rPr>
      <mc:AlternateContent>
        <mc:Choice Requires="wps">
          <w:drawing>
            <wp:anchor distT="0" distB="0" distL="114300" distR="114300" simplePos="0" relativeHeight="251661312" behindDoc="1" locked="0" layoutInCell="1" allowOverlap="1" wp14:anchorId="05A0FFA0" wp14:editId="5D95B2D0">
              <wp:simplePos x="0" y="0"/>
              <wp:positionH relativeFrom="leftMargin">
                <wp:posOffset>218440</wp:posOffset>
              </wp:positionH>
              <wp:positionV relativeFrom="paragraph">
                <wp:posOffset>-448310</wp:posOffset>
              </wp:positionV>
              <wp:extent cx="244549" cy="1254642"/>
              <wp:effectExtent l="0" t="0" r="3175" b="3175"/>
              <wp:wrapNone/>
              <wp:docPr id="2" name="Text Box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44549" cy="12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91717C3" w14:textId="77777777" w:rsidR="0049764A" w:rsidRPr="003B1706" w:rsidRDefault="0049764A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16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270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5A0FFA0"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margin-left:17.2pt;margin-top:-35.3pt;width:19.25pt;height:98.8pt;z-index:-251655168;visibility:visible;mso-wrap-style:square;mso-width-percent:0;mso-height-percent:0;mso-wrap-distance-left:9pt;mso-wrap-distance-top:0;mso-wrap-distance-right:9pt;mso-wrap-distance-bottom:0;mso-position-horizontal:absolute;mso-position-horizontal-relative:lef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" filled="f" stroked="f">
              <v:textbox style="layout-flow:vertical;mso-layout-flow-alt:bottom-to-top" inset="0,0,0,0">
                <w:txbxContent>
                  <w:p w14:paraId="791717C3" w14:textId="77777777" w:rsidR="0049764A" w:rsidRPr="003B1706" w:rsidRDefault="0049764A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16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E4FD516" w14:textId="0E810507" w:rsidR="0049764A" w:rsidRPr="0033049F" w:rsidRDefault="00B41B6D">
    <w:pPr>
      <w:pStyle w:val="Header"/>
      <w:rPr>
        <w:sz w:val="24"/>
      </w:rPr>
    </w:pPr>
    <w:r>
      <w:rPr>
        <w:noProof/>
      </w:rPr>
      <w:pict w14:anchorId="63B41470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6" o:spid="_x0000_s165891" type="#_x0000_t136" style="position:absolute;margin-left:0;margin-top:0;width:606.15pt;height:121.2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  <w:r w:rsidR="0049764A" w:rsidRPr="0033049F">
      <w:rPr>
        <w:noProof/>
        <w:sz w:val="24"/>
        <w:lang w:eastAsia="en-GB"/>
      </w:rPr>
      <mc:AlternateContent>
        <mc:Choice Requires="wps">
          <w:drawing>
            <wp:anchor distT="0" distB="0" distL="114300" distR="114300" simplePos="0" relativeHeight="251659264" behindDoc="1" locked="0" layoutInCell="1" allowOverlap="1" wp14:anchorId="3B9AF0A0" wp14:editId="4F3F85F8">
              <wp:simplePos x="0" y="0"/>
              <wp:positionH relativeFrom="rightMargin">
                <wp:posOffset>29845</wp:posOffset>
              </wp:positionH>
              <wp:positionV relativeFrom="paragraph">
                <wp:posOffset>-229235</wp:posOffset>
              </wp:positionV>
              <wp:extent cx="222250" cy="1318260"/>
              <wp:effectExtent l="0" t="0" r="6350" b="15240"/>
              <wp:wrapNone/>
              <wp:docPr id="1" name="Text Box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222250" cy="1318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wps:spPr>
                    <wps:txbx>
                      <w:txbxContent>
                        <w:p w14:paraId="78F428EC" w14:textId="77777777" w:rsidR="0049764A" w:rsidRPr="003B1706" w:rsidRDefault="0049764A" w:rsidP="006A4FD9">
                          <w:pPr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</w:pPr>
                          <w:r w:rsidRPr="003B1706">
                            <w:rPr>
                              <w:rFonts w:ascii="Arial" w:hAnsi="Arial" w:cs="Arial"/>
                              <w:color w:val="808080" w:themeColor="background1" w:themeShade="80"/>
                              <w:sz w:val="20"/>
                              <w:szCs w:val="20"/>
                            </w:rPr>
                            <w:t>Examiner use only</w:t>
                          </w:r>
                        </w:p>
                      </w:txbxContent>
                    </wps:txbx>
                    <wps:bodyPr rot="0" spcFirstLastPara="0" vertOverflow="overflow" horzOverflow="overflow" vert="vert" wrap="square" lIns="0" tIns="0" rIns="0" bIns="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B9AF0A0"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margin-left:2.35pt;margin-top:-18.05pt;width:17.5pt;height:103.8pt;z-index:-25165721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" filled="f" stroked="f">
              <v:textbox style="layout-flow:vertical" inset="0,0,0,0">
                <w:txbxContent>
                  <w:p w14:paraId="78F428EC" w14:textId="77777777" w:rsidR="0049764A" w:rsidRPr="003B1706" w:rsidRDefault="0049764A" w:rsidP="006A4FD9">
                    <w:pPr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</w:pPr>
                    <w:r w:rsidRPr="003B1706">
                      <w:rPr>
                        <w:rFonts w:ascii="Arial" w:hAnsi="Arial" w:cs="Arial"/>
                        <w:color w:val="808080" w:themeColor="background1" w:themeShade="80"/>
                        <w:sz w:val="20"/>
                        <w:szCs w:val="20"/>
                      </w:rPr>
                      <w:t>Examiner use only</w:t>
                    </w:r>
                  </w:p>
                </w:txbxContent>
              </v:textbox>
              <w10:wrap anchorx="margin"/>
            </v:shape>
          </w:pict>
        </mc:Fallback>
      </mc:AlternateConten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6CD7B0" w14:textId="6782B098" w:rsidR="0049764A" w:rsidRPr="000262EA" w:rsidRDefault="00B41B6D" w:rsidP="0074454D">
    <w:pPr>
      <w:pStyle w:val="Header"/>
      <w:ind w:left="-142"/>
    </w:pPr>
    <w:r>
      <w:rPr>
        <w:noProof/>
      </w:rPr>
      <w:pict w14:anchorId="4D524089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4" o:spid="_x0000_s165889" type="#_x0000_t136" style="position:absolute;left:0;text-align:left;margin-left:0;margin-top:0;width:606.15pt;height:121.2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  <w:r w:rsidR="0049764A" w:rsidRPr="009B5367">
      <w:rPr>
        <w:noProof/>
        <w:sz w:val="20"/>
        <w:lang w:eastAsia="en-GB"/>
      </w:rPr>
      <w:drawing>
        <wp:inline distT="0" distB="0" distL="0" distR="0" wp14:anchorId="30F2D8DB" wp14:editId="6F7605A6">
          <wp:extent cx="1800860" cy="718820"/>
          <wp:effectExtent l="0" t="0" r="8890" b="5080"/>
          <wp:docPr id="14" name="Picture 14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81" name="Picture 781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00860" cy="71882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inline>
      </w:drawing>
    </w: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93804F6" w14:textId="5CDF8243" w:rsidR="0049764A" w:rsidRDefault="00B41B6D">
    <w:pPr>
      <w:pStyle w:val="Header"/>
    </w:pPr>
    <w:r>
      <w:rPr>
        <w:noProof/>
      </w:rPr>
      <w:pict w14:anchorId="6FDBC34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8" o:spid="_x0000_s165893" type="#_x0000_t136" style="position:absolute;margin-left:0;margin-top:0;width:606.15pt;height:121.2pt;rotation:315;z-index:-251644928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5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4305A8A" w14:textId="5164CBFD" w:rsidR="0049764A" w:rsidRDefault="00B41B6D">
    <w:pPr>
      <w:pStyle w:val="Header"/>
    </w:pPr>
    <w:r>
      <w:rPr>
        <w:noProof/>
      </w:rPr>
      <w:pict w14:anchorId="597AA6FB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9" o:spid="_x0000_s165894" type="#_x0000_t136" style="position:absolute;margin-left:0;margin-top:0;width:606.15pt;height:121.2pt;rotation:315;z-index:-251642880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header6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9688BF1" w14:textId="31E4D7FD" w:rsidR="0049764A" w:rsidRPr="000262EA" w:rsidRDefault="00B41B6D" w:rsidP="0074454D">
    <w:pPr>
      <w:pStyle w:val="Header"/>
      <w:ind w:left="-142"/>
    </w:pPr>
    <w:r>
      <w:rPr>
        <w:noProof/>
      </w:rPr>
      <w:pict w14:anchorId="0BD628B8"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5346237" o:spid="_x0000_s165892" type="#_x0000_t136" style="position:absolute;left:0;text-align:left;margin-left:0;margin-top:0;width:606.15pt;height:121.2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arial&quot;;font-size:1pt" string="past paper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6428C5"/>
    <w:multiLevelType w:val="hybridMultilevel"/>
    <w:tmpl w:val="AEFEE7CC"/>
    <w:lvl w:ilvl="0" w:tplc="0809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abstractNum w:abstractNumId="1" w15:restartNumberingAfterBreak="0">
    <w:nsid w:val="080A1C87"/>
    <w:multiLevelType w:val="hybridMultilevel"/>
    <w:tmpl w:val="3340671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76830DB"/>
    <w:multiLevelType w:val="hybridMultilevel"/>
    <w:tmpl w:val="E266F720"/>
    <w:lvl w:ilvl="0" w:tplc="645A3F86">
      <w:start w:val="1"/>
      <w:numFmt w:val="bullet"/>
      <w:lvlText w:val=""/>
      <w:lvlJc w:val="left"/>
      <w:pPr>
        <w:ind w:hanging="360"/>
      </w:pPr>
      <w:rPr>
        <w:rFonts w:ascii="Symbol" w:eastAsia="Symbol" w:hAnsi="Symbol" w:hint="default"/>
        <w:sz w:val="22"/>
        <w:szCs w:val="22"/>
      </w:rPr>
    </w:lvl>
    <w:lvl w:ilvl="1" w:tplc="629A4B6E">
      <w:start w:val="1"/>
      <w:numFmt w:val="bullet"/>
      <w:lvlText w:val="•"/>
      <w:lvlJc w:val="left"/>
      <w:rPr>
        <w:rFonts w:hint="default"/>
      </w:rPr>
    </w:lvl>
    <w:lvl w:ilvl="2" w:tplc="0A9AF134">
      <w:start w:val="1"/>
      <w:numFmt w:val="bullet"/>
      <w:lvlText w:val="•"/>
      <w:lvlJc w:val="left"/>
      <w:rPr>
        <w:rFonts w:hint="default"/>
      </w:rPr>
    </w:lvl>
    <w:lvl w:ilvl="3" w:tplc="FE9C66AA">
      <w:start w:val="1"/>
      <w:numFmt w:val="bullet"/>
      <w:lvlText w:val="•"/>
      <w:lvlJc w:val="left"/>
      <w:rPr>
        <w:rFonts w:hint="default"/>
      </w:rPr>
    </w:lvl>
    <w:lvl w:ilvl="4" w:tplc="20B8BB2C">
      <w:start w:val="1"/>
      <w:numFmt w:val="bullet"/>
      <w:lvlText w:val="•"/>
      <w:lvlJc w:val="left"/>
      <w:rPr>
        <w:rFonts w:hint="default"/>
      </w:rPr>
    </w:lvl>
    <w:lvl w:ilvl="5" w:tplc="0B3669D8">
      <w:start w:val="1"/>
      <w:numFmt w:val="bullet"/>
      <w:lvlText w:val="•"/>
      <w:lvlJc w:val="left"/>
      <w:rPr>
        <w:rFonts w:hint="default"/>
      </w:rPr>
    </w:lvl>
    <w:lvl w:ilvl="6" w:tplc="F372ECAC">
      <w:start w:val="1"/>
      <w:numFmt w:val="bullet"/>
      <w:lvlText w:val="•"/>
      <w:lvlJc w:val="left"/>
      <w:rPr>
        <w:rFonts w:hint="default"/>
      </w:rPr>
    </w:lvl>
    <w:lvl w:ilvl="7" w:tplc="4B38FC42">
      <w:start w:val="1"/>
      <w:numFmt w:val="bullet"/>
      <w:lvlText w:val="•"/>
      <w:lvlJc w:val="left"/>
      <w:rPr>
        <w:rFonts w:hint="default"/>
      </w:rPr>
    </w:lvl>
    <w:lvl w:ilvl="8" w:tplc="22A8D23E">
      <w:start w:val="1"/>
      <w:numFmt w:val="bullet"/>
      <w:lvlText w:val="•"/>
      <w:lvlJc w:val="left"/>
      <w:rPr>
        <w:rFonts w:hint="default"/>
      </w:rPr>
    </w:lvl>
  </w:abstractNum>
  <w:abstractNum w:abstractNumId="3" w15:restartNumberingAfterBreak="0">
    <w:nsid w:val="259C186C"/>
    <w:multiLevelType w:val="hybridMultilevel"/>
    <w:tmpl w:val="2D6E269C"/>
    <w:lvl w:ilvl="0" w:tplc="A52C27C0">
      <w:numFmt w:val="bullet"/>
      <w:lvlText w:val="•"/>
      <w:lvlJc w:val="left"/>
      <w:pPr>
        <w:ind w:left="114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26385AB0"/>
    <w:multiLevelType w:val="hybridMultilevel"/>
    <w:tmpl w:val="A274B8D8"/>
    <w:lvl w:ilvl="0" w:tplc="08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319C635D"/>
    <w:multiLevelType w:val="hybridMultilevel"/>
    <w:tmpl w:val="73F4F162"/>
    <w:lvl w:ilvl="0" w:tplc="08090001">
      <w:start w:val="1"/>
      <w:numFmt w:val="bullet"/>
      <w:lvlText w:val=""/>
      <w:lvlJc w:val="left"/>
      <w:pPr>
        <w:ind w:left="1140" w:hanging="42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34B071A8"/>
    <w:multiLevelType w:val="hybridMultilevel"/>
    <w:tmpl w:val="13BECC4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FE90B1F"/>
    <w:multiLevelType w:val="hybridMultilevel"/>
    <w:tmpl w:val="686EE316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6B58973E">
      <w:numFmt w:val="bullet"/>
      <w:lvlText w:val=""/>
      <w:lvlJc w:val="left"/>
      <w:pPr>
        <w:ind w:left="1440" w:hanging="360"/>
      </w:pPr>
      <w:rPr>
        <w:rFonts w:ascii="Symbol" w:eastAsiaTheme="minorHAnsi" w:hAnsi="Symbol" w:cs="Arial" w:hint="default"/>
      </w:rPr>
    </w:lvl>
    <w:lvl w:ilvl="2" w:tplc="5BAE8594">
      <w:numFmt w:val="bullet"/>
      <w:lvlText w:val="-"/>
      <w:lvlJc w:val="left"/>
      <w:pPr>
        <w:ind w:left="2160" w:hanging="360"/>
      </w:pPr>
      <w:rPr>
        <w:rFonts w:ascii="Arial" w:eastAsiaTheme="minorHAnsi" w:hAnsi="Arial" w:cs="Arial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42B54DCC"/>
    <w:multiLevelType w:val="hybridMultilevel"/>
    <w:tmpl w:val="AA0ACB16"/>
    <w:lvl w:ilvl="0" w:tplc="08090001">
      <w:start w:val="1"/>
      <w:numFmt w:val="bullet"/>
      <w:lvlText w:val=""/>
      <w:lvlJc w:val="left"/>
      <w:pPr>
        <w:ind w:left="651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371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091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11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31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251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71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91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11" w:hanging="360"/>
      </w:pPr>
      <w:rPr>
        <w:rFonts w:ascii="Wingdings" w:hAnsi="Wingdings" w:hint="default"/>
      </w:rPr>
    </w:lvl>
  </w:abstractNum>
  <w:abstractNum w:abstractNumId="9" w15:restartNumberingAfterBreak="0">
    <w:nsid w:val="444B2EE3"/>
    <w:multiLevelType w:val="hybridMultilevel"/>
    <w:tmpl w:val="EF0E96B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9E109EF"/>
    <w:multiLevelType w:val="hybridMultilevel"/>
    <w:tmpl w:val="6D7226EA"/>
    <w:lvl w:ilvl="0" w:tplc="A52C27C0">
      <w:numFmt w:val="bullet"/>
      <w:lvlText w:val="•"/>
      <w:lvlJc w:val="left"/>
      <w:pPr>
        <w:ind w:left="78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1446603"/>
    <w:multiLevelType w:val="hybridMultilevel"/>
    <w:tmpl w:val="79E0E34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381300A"/>
    <w:multiLevelType w:val="hybridMultilevel"/>
    <w:tmpl w:val="4EDA8D08"/>
    <w:lvl w:ilvl="0" w:tplc="99EED19E">
      <w:numFmt w:val="bullet"/>
      <w:lvlText w:val="•"/>
      <w:lvlJc w:val="left"/>
      <w:pPr>
        <w:ind w:left="780" w:hanging="420"/>
      </w:pPr>
      <w:rPr>
        <w:rFonts w:ascii="Arial" w:eastAsiaTheme="minorHAnsi" w:hAnsi="Arial" w:cs="Aria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B36AFF"/>
    <w:multiLevelType w:val="hybridMultilevel"/>
    <w:tmpl w:val="0A96748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2B62722"/>
    <w:multiLevelType w:val="hybridMultilevel"/>
    <w:tmpl w:val="053E70C6"/>
    <w:lvl w:ilvl="0" w:tplc="08090001">
      <w:start w:val="1"/>
      <w:numFmt w:val="bullet"/>
      <w:lvlText w:val=""/>
      <w:lvlJc w:val="left"/>
      <w:pPr>
        <w:ind w:left="780" w:hanging="42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4347D8E"/>
    <w:multiLevelType w:val="hybridMultilevel"/>
    <w:tmpl w:val="2CD6869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8A9694D"/>
    <w:multiLevelType w:val="hybridMultilevel"/>
    <w:tmpl w:val="1CB6C93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6EE3561C"/>
    <w:multiLevelType w:val="hybridMultilevel"/>
    <w:tmpl w:val="44E67EE2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6F93383C"/>
    <w:multiLevelType w:val="hybridMultilevel"/>
    <w:tmpl w:val="EFB23DFE"/>
    <w:lvl w:ilvl="0" w:tplc="92DECAC0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sz w:val="22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0A70392"/>
    <w:multiLevelType w:val="hybridMultilevel"/>
    <w:tmpl w:val="33C2283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74140240"/>
    <w:multiLevelType w:val="hybridMultilevel"/>
    <w:tmpl w:val="F0EACFD0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7"/>
  </w:num>
  <w:num w:numId="4">
    <w:abstractNumId w:val="18"/>
  </w:num>
  <w:num w:numId="5">
    <w:abstractNumId w:val="19"/>
  </w:num>
  <w:num w:numId="6">
    <w:abstractNumId w:val="9"/>
  </w:num>
  <w:num w:numId="7">
    <w:abstractNumId w:val="13"/>
  </w:num>
  <w:num w:numId="8">
    <w:abstractNumId w:val="8"/>
  </w:num>
  <w:num w:numId="9">
    <w:abstractNumId w:val="0"/>
  </w:num>
  <w:num w:numId="10">
    <w:abstractNumId w:val="6"/>
  </w:num>
  <w:num w:numId="11">
    <w:abstractNumId w:val="16"/>
  </w:num>
  <w:num w:numId="12">
    <w:abstractNumId w:val="12"/>
  </w:num>
  <w:num w:numId="13">
    <w:abstractNumId w:val="14"/>
  </w:num>
  <w:num w:numId="14">
    <w:abstractNumId w:val="17"/>
  </w:num>
  <w:num w:numId="15">
    <w:abstractNumId w:val="11"/>
  </w:num>
  <w:num w:numId="16">
    <w:abstractNumId w:val="1"/>
  </w:num>
  <w:num w:numId="17">
    <w:abstractNumId w:val="10"/>
  </w:num>
  <w:num w:numId="18">
    <w:abstractNumId w:val="3"/>
  </w:num>
  <w:num w:numId="19">
    <w:abstractNumId w:val="5"/>
  </w:num>
  <w:num w:numId="20">
    <w:abstractNumId w:val="20"/>
  </w:num>
  <w:num w:numId="21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evenAndOddHeaders/>
  <w:characterSpacingControl w:val="doNotCompress"/>
  <w:hdrShapeDefaults>
    <o:shapedefaults v:ext="edit" spidmax="165895"/>
    <o:shapelayout v:ext="edit">
      <o:idmap v:ext="edit" data="16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72A4"/>
    <w:rsid w:val="000031D0"/>
    <w:rsid w:val="0000445C"/>
    <w:rsid w:val="00022D58"/>
    <w:rsid w:val="00022F70"/>
    <w:rsid w:val="0002431A"/>
    <w:rsid w:val="000262EA"/>
    <w:rsid w:val="0003188E"/>
    <w:rsid w:val="00041CC9"/>
    <w:rsid w:val="00045300"/>
    <w:rsid w:val="00052280"/>
    <w:rsid w:val="00055C9A"/>
    <w:rsid w:val="00055EF8"/>
    <w:rsid w:val="00064652"/>
    <w:rsid w:val="000652C7"/>
    <w:rsid w:val="000678A7"/>
    <w:rsid w:val="00067BBF"/>
    <w:rsid w:val="00071CC3"/>
    <w:rsid w:val="0007233A"/>
    <w:rsid w:val="00081C50"/>
    <w:rsid w:val="00082B4B"/>
    <w:rsid w:val="0008462A"/>
    <w:rsid w:val="00090301"/>
    <w:rsid w:val="0009427C"/>
    <w:rsid w:val="000A23DE"/>
    <w:rsid w:val="000B2057"/>
    <w:rsid w:val="000B4570"/>
    <w:rsid w:val="000C0A07"/>
    <w:rsid w:val="000C4182"/>
    <w:rsid w:val="000C6BD2"/>
    <w:rsid w:val="000D06FA"/>
    <w:rsid w:val="000D2440"/>
    <w:rsid w:val="000D3D49"/>
    <w:rsid w:val="000D6358"/>
    <w:rsid w:val="000E29E0"/>
    <w:rsid w:val="000E502D"/>
    <w:rsid w:val="000F2237"/>
    <w:rsid w:val="000F32BC"/>
    <w:rsid w:val="00103C94"/>
    <w:rsid w:val="001117B0"/>
    <w:rsid w:val="00113046"/>
    <w:rsid w:val="00115D88"/>
    <w:rsid w:val="0012797C"/>
    <w:rsid w:val="0013054F"/>
    <w:rsid w:val="00131572"/>
    <w:rsid w:val="00132233"/>
    <w:rsid w:val="00140BA5"/>
    <w:rsid w:val="001448C1"/>
    <w:rsid w:val="00145820"/>
    <w:rsid w:val="00147C0F"/>
    <w:rsid w:val="001500EB"/>
    <w:rsid w:val="0015048F"/>
    <w:rsid w:val="001547B3"/>
    <w:rsid w:val="00154CD8"/>
    <w:rsid w:val="00155984"/>
    <w:rsid w:val="00157B3E"/>
    <w:rsid w:val="00161DBD"/>
    <w:rsid w:val="00164725"/>
    <w:rsid w:val="00170062"/>
    <w:rsid w:val="00170806"/>
    <w:rsid w:val="00173D74"/>
    <w:rsid w:val="00184190"/>
    <w:rsid w:val="001978DF"/>
    <w:rsid w:val="001A06FC"/>
    <w:rsid w:val="001A0AD5"/>
    <w:rsid w:val="001A2730"/>
    <w:rsid w:val="001A2B40"/>
    <w:rsid w:val="001A47C1"/>
    <w:rsid w:val="001B03F7"/>
    <w:rsid w:val="001B5E6D"/>
    <w:rsid w:val="001B6F4E"/>
    <w:rsid w:val="001C3BE2"/>
    <w:rsid w:val="001C5CDD"/>
    <w:rsid w:val="001C60FD"/>
    <w:rsid w:val="001D2395"/>
    <w:rsid w:val="001D4930"/>
    <w:rsid w:val="001E149B"/>
    <w:rsid w:val="001E183C"/>
    <w:rsid w:val="001E26B5"/>
    <w:rsid w:val="001E503E"/>
    <w:rsid w:val="001E561A"/>
    <w:rsid w:val="0020497A"/>
    <w:rsid w:val="00204B2F"/>
    <w:rsid w:val="00206AC6"/>
    <w:rsid w:val="002117EC"/>
    <w:rsid w:val="00216566"/>
    <w:rsid w:val="0022030B"/>
    <w:rsid w:val="00230574"/>
    <w:rsid w:val="002328DE"/>
    <w:rsid w:val="00235193"/>
    <w:rsid w:val="00240223"/>
    <w:rsid w:val="00240977"/>
    <w:rsid w:val="00251104"/>
    <w:rsid w:val="00252605"/>
    <w:rsid w:val="002534D8"/>
    <w:rsid w:val="00264A09"/>
    <w:rsid w:val="0028067B"/>
    <w:rsid w:val="002852B6"/>
    <w:rsid w:val="00285E33"/>
    <w:rsid w:val="00286570"/>
    <w:rsid w:val="00287D9D"/>
    <w:rsid w:val="002A01C4"/>
    <w:rsid w:val="002A2C14"/>
    <w:rsid w:val="002A3AA7"/>
    <w:rsid w:val="002A3CFB"/>
    <w:rsid w:val="002B2E81"/>
    <w:rsid w:val="002B5518"/>
    <w:rsid w:val="002B7B0D"/>
    <w:rsid w:val="002C53AC"/>
    <w:rsid w:val="002D0402"/>
    <w:rsid w:val="002D774A"/>
    <w:rsid w:val="002E4A5A"/>
    <w:rsid w:val="002E50DE"/>
    <w:rsid w:val="002E70C5"/>
    <w:rsid w:val="002F1E8C"/>
    <w:rsid w:val="002F21FA"/>
    <w:rsid w:val="002F2C40"/>
    <w:rsid w:val="002F5888"/>
    <w:rsid w:val="00314003"/>
    <w:rsid w:val="003177C0"/>
    <w:rsid w:val="003236A4"/>
    <w:rsid w:val="0032626E"/>
    <w:rsid w:val="00327117"/>
    <w:rsid w:val="0033049F"/>
    <w:rsid w:val="003320DC"/>
    <w:rsid w:val="00333267"/>
    <w:rsid w:val="00335E31"/>
    <w:rsid w:val="003406EA"/>
    <w:rsid w:val="00351790"/>
    <w:rsid w:val="0035356D"/>
    <w:rsid w:val="003537F8"/>
    <w:rsid w:val="00354A86"/>
    <w:rsid w:val="00363BB7"/>
    <w:rsid w:val="00375958"/>
    <w:rsid w:val="00380D51"/>
    <w:rsid w:val="00382EA7"/>
    <w:rsid w:val="00384459"/>
    <w:rsid w:val="00396EEA"/>
    <w:rsid w:val="00397C61"/>
    <w:rsid w:val="003A0874"/>
    <w:rsid w:val="003A391A"/>
    <w:rsid w:val="003B1706"/>
    <w:rsid w:val="003C187C"/>
    <w:rsid w:val="003C6DB5"/>
    <w:rsid w:val="003D084F"/>
    <w:rsid w:val="003D3813"/>
    <w:rsid w:val="003E2E82"/>
    <w:rsid w:val="003E4154"/>
    <w:rsid w:val="003E51F3"/>
    <w:rsid w:val="003F1EE8"/>
    <w:rsid w:val="003F33C5"/>
    <w:rsid w:val="00401F4E"/>
    <w:rsid w:val="00404E01"/>
    <w:rsid w:val="00406D85"/>
    <w:rsid w:val="0040751E"/>
    <w:rsid w:val="004243F9"/>
    <w:rsid w:val="00426E54"/>
    <w:rsid w:val="004318B0"/>
    <w:rsid w:val="00440B04"/>
    <w:rsid w:val="00451BC4"/>
    <w:rsid w:val="00452A09"/>
    <w:rsid w:val="00453129"/>
    <w:rsid w:val="0045323C"/>
    <w:rsid w:val="00456CB1"/>
    <w:rsid w:val="00460082"/>
    <w:rsid w:val="00477131"/>
    <w:rsid w:val="004772E6"/>
    <w:rsid w:val="00480946"/>
    <w:rsid w:val="00481D99"/>
    <w:rsid w:val="00481FEE"/>
    <w:rsid w:val="004824F5"/>
    <w:rsid w:val="00484115"/>
    <w:rsid w:val="00484CC2"/>
    <w:rsid w:val="00486015"/>
    <w:rsid w:val="00487C92"/>
    <w:rsid w:val="0049764A"/>
    <w:rsid w:val="00497DF2"/>
    <w:rsid w:val="004A006E"/>
    <w:rsid w:val="004A4EDB"/>
    <w:rsid w:val="004A78C2"/>
    <w:rsid w:val="004B3A60"/>
    <w:rsid w:val="004B4FCE"/>
    <w:rsid w:val="004B67CC"/>
    <w:rsid w:val="004C75B0"/>
    <w:rsid w:val="004D0752"/>
    <w:rsid w:val="004D4755"/>
    <w:rsid w:val="004D6AA5"/>
    <w:rsid w:val="004E18B6"/>
    <w:rsid w:val="004E41C3"/>
    <w:rsid w:val="004E7F40"/>
    <w:rsid w:val="004F0AC3"/>
    <w:rsid w:val="004F485F"/>
    <w:rsid w:val="004F5C92"/>
    <w:rsid w:val="004F5DED"/>
    <w:rsid w:val="0050623D"/>
    <w:rsid w:val="00520A0D"/>
    <w:rsid w:val="00527755"/>
    <w:rsid w:val="00540AAF"/>
    <w:rsid w:val="005416A9"/>
    <w:rsid w:val="00546762"/>
    <w:rsid w:val="00552316"/>
    <w:rsid w:val="00555580"/>
    <w:rsid w:val="005556E0"/>
    <w:rsid w:val="00566F61"/>
    <w:rsid w:val="00577867"/>
    <w:rsid w:val="00585D9F"/>
    <w:rsid w:val="00591265"/>
    <w:rsid w:val="005916DE"/>
    <w:rsid w:val="0059709F"/>
    <w:rsid w:val="00597F9E"/>
    <w:rsid w:val="005A14D8"/>
    <w:rsid w:val="005A32EA"/>
    <w:rsid w:val="005A4760"/>
    <w:rsid w:val="005A4EF5"/>
    <w:rsid w:val="005A6A38"/>
    <w:rsid w:val="005B3B88"/>
    <w:rsid w:val="005B4545"/>
    <w:rsid w:val="005C6D20"/>
    <w:rsid w:val="005D0D97"/>
    <w:rsid w:val="005D1407"/>
    <w:rsid w:val="005D3F07"/>
    <w:rsid w:val="005E3F83"/>
    <w:rsid w:val="005F1078"/>
    <w:rsid w:val="005F1E98"/>
    <w:rsid w:val="005F3D29"/>
    <w:rsid w:val="005F4573"/>
    <w:rsid w:val="0060139C"/>
    <w:rsid w:val="00603A99"/>
    <w:rsid w:val="00603F0B"/>
    <w:rsid w:val="0061272C"/>
    <w:rsid w:val="00615AD3"/>
    <w:rsid w:val="00633AFD"/>
    <w:rsid w:val="00646F49"/>
    <w:rsid w:val="006535E1"/>
    <w:rsid w:val="00661301"/>
    <w:rsid w:val="006662B7"/>
    <w:rsid w:val="00666564"/>
    <w:rsid w:val="00673A3F"/>
    <w:rsid w:val="00677B04"/>
    <w:rsid w:val="006807B1"/>
    <w:rsid w:val="0069243E"/>
    <w:rsid w:val="00693DE8"/>
    <w:rsid w:val="00695188"/>
    <w:rsid w:val="006965EC"/>
    <w:rsid w:val="006A4FD9"/>
    <w:rsid w:val="006A7487"/>
    <w:rsid w:val="006B1634"/>
    <w:rsid w:val="006C2ECB"/>
    <w:rsid w:val="006D3F7C"/>
    <w:rsid w:val="006E1550"/>
    <w:rsid w:val="006E5CA7"/>
    <w:rsid w:val="006F5993"/>
    <w:rsid w:val="00705EEA"/>
    <w:rsid w:val="00707103"/>
    <w:rsid w:val="0072036A"/>
    <w:rsid w:val="0072391A"/>
    <w:rsid w:val="00725364"/>
    <w:rsid w:val="007254A9"/>
    <w:rsid w:val="007254CE"/>
    <w:rsid w:val="00725552"/>
    <w:rsid w:val="00725743"/>
    <w:rsid w:val="00727AAC"/>
    <w:rsid w:val="00741479"/>
    <w:rsid w:val="007427E5"/>
    <w:rsid w:val="0074454D"/>
    <w:rsid w:val="00747E46"/>
    <w:rsid w:val="00751EF9"/>
    <w:rsid w:val="007604B6"/>
    <w:rsid w:val="00773386"/>
    <w:rsid w:val="00782BF8"/>
    <w:rsid w:val="007834F8"/>
    <w:rsid w:val="00787A81"/>
    <w:rsid w:val="00790B8F"/>
    <w:rsid w:val="00791200"/>
    <w:rsid w:val="007916CF"/>
    <w:rsid w:val="00794D09"/>
    <w:rsid w:val="00797E17"/>
    <w:rsid w:val="007A28FF"/>
    <w:rsid w:val="007A7CA6"/>
    <w:rsid w:val="007B4F7F"/>
    <w:rsid w:val="007B6249"/>
    <w:rsid w:val="007C04D2"/>
    <w:rsid w:val="007D04D6"/>
    <w:rsid w:val="007D7AB5"/>
    <w:rsid w:val="007E13A8"/>
    <w:rsid w:val="007E3CB6"/>
    <w:rsid w:val="007F3818"/>
    <w:rsid w:val="007F44A4"/>
    <w:rsid w:val="007F7BA3"/>
    <w:rsid w:val="008012EA"/>
    <w:rsid w:val="008037C3"/>
    <w:rsid w:val="0080563F"/>
    <w:rsid w:val="008066FF"/>
    <w:rsid w:val="008069AB"/>
    <w:rsid w:val="0081070D"/>
    <w:rsid w:val="0081368A"/>
    <w:rsid w:val="008138E9"/>
    <w:rsid w:val="00821962"/>
    <w:rsid w:val="00822CEB"/>
    <w:rsid w:val="00824EF2"/>
    <w:rsid w:val="00830B94"/>
    <w:rsid w:val="00831145"/>
    <w:rsid w:val="00831D02"/>
    <w:rsid w:val="0083445C"/>
    <w:rsid w:val="0083477D"/>
    <w:rsid w:val="008409B4"/>
    <w:rsid w:val="00845029"/>
    <w:rsid w:val="008468FF"/>
    <w:rsid w:val="008532A2"/>
    <w:rsid w:val="00855B26"/>
    <w:rsid w:val="008607C7"/>
    <w:rsid w:val="00862CB7"/>
    <w:rsid w:val="00863B7F"/>
    <w:rsid w:val="00874E92"/>
    <w:rsid w:val="008769FF"/>
    <w:rsid w:val="0088406E"/>
    <w:rsid w:val="00891E58"/>
    <w:rsid w:val="00894298"/>
    <w:rsid w:val="00896D37"/>
    <w:rsid w:val="008A46DE"/>
    <w:rsid w:val="008A684F"/>
    <w:rsid w:val="008A71B1"/>
    <w:rsid w:val="008B18BA"/>
    <w:rsid w:val="008B4870"/>
    <w:rsid w:val="008B4FDE"/>
    <w:rsid w:val="008B5DC6"/>
    <w:rsid w:val="008B6F8F"/>
    <w:rsid w:val="008B7A64"/>
    <w:rsid w:val="008C2C48"/>
    <w:rsid w:val="008C7E1F"/>
    <w:rsid w:val="008D5950"/>
    <w:rsid w:val="008D71E5"/>
    <w:rsid w:val="008E1393"/>
    <w:rsid w:val="008E1C67"/>
    <w:rsid w:val="008E3AD3"/>
    <w:rsid w:val="008F0E70"/>
    <w:rsid w:val="008F51A7"/>
    <w:rsid w:val="008F5917"/>
    <w:rsid w:val="008F6831"/>
    <w:rsid w:val="008F7A13"/>
    <w:rsid w:val="009025EB"/>
    <w:rsid w:val="00902FC0"/>
    <w:rsid w:val="009079B8"/>
    <w:rsid w:val="00907D7A"/>
    <w:rsid w:val="00911C02"/>
    <w:rsid w:val="0092062D"/>
    <w:rsid w:val="009222F2"/>
    <w:rsid w:val="009311FC"/>
    <w:rsid w:val="00935FA3"/>
    <w:rsid w:val="00944A4C"/>
    <w:rsid w:val="00945465"/>
    <w:rsid w:val="0094624A"/>
    <w:rsid w:val="00955489"/>
    <w:rsid w:val="00957523"/>
    <w:rsid w:val="009663F1"/>
    <w:rsid w:val="0096654A"/>
    <w:rsid w:val="00966A7C"/>
    <w:rsid w:val="00967F3D"/>
    <w:rsid w:val="00973066"/>
    <w:rsid w:val="00975765"/>
    <w:rsid w:val="00982C28"/>
    <w:rsid w:val="00993BCE"/>
    <w:rsid w:val="0099653E"/>
    <w:rsid w:val="009A0458"/>
    <w:rsid w:val="009A4389"/>
    <w:rsid w:val="009A6E1D"/>
    <w:rsid w:val="009A6FD4"/>
    <w:rsid w:val="009A7DFA"/>
    <w:rsid w:val="009B4316"/>
    <w:rsid w:val="009B5367"/>
    <w:rsid w:val="009B7EF4"/>
    <w:rsid w:val="009C05D6"/>
    <w:rsid w:val="009C0F76"/>
    <w:rsid w:val="009C3275"/>
    <w:rsid w:val="009D30D9"/>
    <w:rsid w:val="009D4387"/>
    <w:rsid w:val="009D76E3"/>
    <w:rsid w:val="009F46C8"/>
    <w:rsid w:val="009F7194"/>
    <w:rsid w:val="00A139B7"/>
    <w:rsid w:val="00A160A8"/>
    <w:rsid w:val="00A16A1B"/>
    <w:rsid w:val="00A22DA9"/>
    <w:rsid w:val="00A25C56"/>
    <w:rsid w:val="00A266CB"/>
    <w:rsid w:val="00A32792"/>
    <w:rsid w:val="00A34525"/>
    <w:rsid w:val="00A4054F"/>
    <w:rsid w:val="00A471F7"/>
    <w:rsid w:val="00A47246"/>
    <w:rsid w:val="00A63158"/>
    <w:rsid w:val="00A74C33"/>
    <w:rsid w:val="00A8561F"/>
    <w:rsid w:val="00A973F8"/>
    <w:rsid w:val="00A97903"/>
    <w:rsid w:val="00AA0E4E"/>
    <w:rsid w:val="00AA2AFD"/>
    <w:rsid w:val="00AA6D37"/>
    <w:rsid w:val="00AB040A"/>
    <w:rsid w:val="00AB6D26"/>
    <w:rsid w:val="00AC0C20"/>
    <w:rsid w:val="00AC16C6"/>
    <w:rsid w:val="00AC5158"/>
    <w:rsid w:val="00AC72A4"/>
    <w:rsid w:val="00AD2F33"/>
    <w:rsid w:val="00AD4236"/>
    <w:rsid w:val="00AD7075"/>
    <w:rsid w:val="00AE2DEF"/>
    <w:rsid w:val="00AF1BE5"/>
    <w:rsid w:val="00AF4D2B"/>
    <w:rsid w:val="00AF5C90"/>
    <w:rsid w:val="00AF7E96"/>
    <w:rsid w:val="00B017CD"/>
    <w:rsid w:val="00B03329"/>
    <w:rsid w:val="00B037D5"/>
    <w:rsid w:val="00B06004"/>
    <w:rsid w:val="00B0683A"/>
    <w:rsid w:val="00B15B2E"/>
    <w:rsid w:val="00B22613"/>
    <w:rsid w:val="00B301D0"/>
    <w:rsid w:val="00B37BF2"/>
    <w:rsid w:val="00B41B6D"/>
    <w:rsid w:val="00B45EAB"/>
    <w:rsid w:val="00B567CE"/>
    <w:rsid w:val="00B61C05"/>
    <w:rsid w:val="00B61DEB"/>
    <w:rsid w:val="00B704BC"/>
    <w:rsid w:val="00B70E66"/>
    <w:rsid w:val="00B773AE"/>
    <w:rsid w:val="00B81479"/>
    <w:rsid w:val="00B8388C"/>
    <w:rsid w:val="00B94DAE"/>
    <w:rsid w:val="00B965FE"/>
    <w:rsid w:val="00B96CB5"/>
    <w:rsid w:val="00BA07EA"/>
    <w:rsid w:val="00BA4C7A"/>
    <w:rsid w:val="00BB1538"/>
    <w:rsid w:val="00BB36B4"/>
    <w:rsid w:val="00BC42CF"/>
    <w:rsid w:val="00BC650F"/>
    <w:rsid w:val="00BC77EC"/>
    <w:rsid w:val="00BD46EB"/>
    <w:rsid w:val="00BD5456"/>
    <w:rsid w:val="00BE519C"/>
    <w:rsid w:val="00BE52AB"/>
    <w:rsid w:val="00BE60B6"/>
    <w:rsid w:val="00BE7056"/>
    <w:rsid w:val="00BF1644"/>
    <w:rsid w:val="00BF5E8F"/>
    <w:rsid w:val="00C03BB0"/>
    <w:rsid w:val="00C1277B"/>
    <w:rsid w:val="00C2724F"/>
    <w:rsid w:val="00C34322"/>
    <w:rsid w:val="00C37E4B"/>
    <w:rsid w:val="00C41445"/>
    <w:rsid w:val="00C4183D"/>
    <w:rsid w:val="00C41A3E"/>
    <w:rsid w:val="00C43FAA"/>
    <w:rsid w:val="00C444D4"/>
    <w:rsid w:val="00C4608C"/>
    <w:rsid w:val="00C54333"/>
    <w:rsid w:val="00C561C2"/>
    <w:rsid w:val="00C56A1B"/>
    <w:rsid w:val="00C64DC9"/>
    <w:rsid w:val="00C65280"/>
    <w:rsid w:val="00C70249"/>
    <w:rsid w:val="00C82C57"/>
    <w:rsid w:val="00C8356F"/>
    <w:rsid w:val="00C861EA"/>
    <w:rsid w:val="00C9153E"/>
    <w:rsid w:val="00C91AF2"/>
    <w:rsid w:val="00C91EEB"/>
    <w:rsid w:val="00C96A14"/>
    <w:rsid w:val="00C97D72"/>
    <w:rsid w:val="00CA55C3"/>
    <w:rsid w:val="00CA5B03"/>
    <w:rsid w:val="00CB21D1"/>
    <w:rsid w:val="00CB248A"/>
    <w:rsid w:val="00CB56CA"/>
    <w:rsid w:val="00CB5F5D"/>
    <w:rsid w:val="00CB70C2"/>
    <w:rsid w:val="00CD05AD"/>
    <w:rsid w:val="00CD4DC1"/>
    <w:rsid w:val="00CD67F3"/>
    <w:rsid w:val="00CE7490"/>
    <w:rsid w:val="00CF3978"/>
    <w:rsid w:val="00CF3CC0"/>
    <w:rsid w:val="00D034A7"/>
    <w:rsid w:val="00D05427"/>
    <w:rsid w:val="00D11606"/>
    <w:rsid w:val="00D11F56"/>
    <w:rsid w:val="00D20DF0"/>
    <w:rsid w:val="00D2212A"/>
    <w:rsid w:val="00D23208"/>
    <w:rsid w:val="00D257D6"/>
    <w:rsid w:val="00D25BCE"/>
    <w:rsid w:val="00D2650D"/>
    <w:rsid w:val="00D318CB"/>
    <w:rsid w:val="00D40E48"/>
    <w:rsid w:val="00D44D27"/>
    <w:rsid w:val="00D46877"/>
    <w:rsid w:val="00D50485"/>
    <w:rsid w:val="00D5148B"/>
    <w:rsid w:val="00D56107"/>
    <w:rsid w:val="00D569B7"/>
    <w:rsid w:val="00D57E32"/>
    <w:rsid w:val="00D57F57"/>
    <w:rsid w:val="00D72F48"/>
    <w:rsid w:val="00D819A9"/>
    <w:rsid w:val="00D87727"/>
    <w:rsid w:val="00D91D74"/>
    <w:rsid w:val="00DA0987"/>
    <w:rsid w:val="00DA197E"/>
    <w:rsid w:val="00DA3B2F"/>
    <w:rsid w:val="00DA599E"/>
    <w:rsid w:val="00DA6448"/>
    <w:rsid w:val="00DB218F"/>
    <w:rsid w:val="00DB270C"/>
    <w:rsid w:val="00DB3DA3"/>
    <w:rsid w:val="00DC58E2"/>
    <w:rsid w:val="00DC637E"/>
    <w:rsid w:val="00DC7D76"/>
    <w:rsid w:val="00DD5DBD"/>
    <w:rsid w:val="00DD6B38"/>
    <w:rsid w:val="00DE002F"/>
    <w:rsid w:val="00DE4BB1"/>
    <w:rsid w:val="00E004F7"/>
    <w:rsid w:val="00E0368B"/>
    <w:rsid w:val="00E07B1A"/>
    <w:rsid w:val="00E10724"/>
    <w:rsid w:val="00E10CBD"/>
    <w:rsid w:val="00E12445"/>
    <w:rsid w:val="00E145AB"/>
    <w:rsid w:val="00E1566B"/>
    <w:rsid w:val="00E25B12"/>
    <w:rsid w:val="00E36CF4"/>
    <w:rsid w:val="00E37B21"/>
    <w:rsid w:val="00E402A2"/>
    <w:rsid w:val="00E43CFC"/>
    <w:rsid w:val="00E46C06"/>
    <w:rsid w:val="00E47108"/>
    <w:rsid w:val="00E534A5"/>
    <w:rsid w:val="00E5387F"/>
    <w:rsid w:val="00E6224D"/>
    <w:rsid w:val="00E73DED"/>
    <w:rsid w:val="00E7643C"/>
    <w:rsid w:val="00E90AD2"/>
    <w:rsid w:val="00E91B20"/>
    <w:rsid w:val="00E94307"/>
    <w:rsid w:val="00E95DAA"/>
    <w:rsid w:val="00E95F22"/>
    <w:rsid w:val="00E962CB"/>
    <w:rsid w:val="00E96FE0"/>
    <w:rsid w:val="00EA0DDC"/>
    <w:rsid w:val="00EA5F43"/>
    <w:rsid w:val="00EB667F"/>
    <w:rsid w:val="00EC1FAA"/>
    <w:rsid w:val="00EC200C"/>
    <w:rsid w:val="00ED668E"/>
    <w:rsid w:val="00ED7929"/>
    <w:rsid w:val="00EE184E"/>
    <w:rsid w:val="00EE19B6"/>
    <w:rsid w:val="00EE51B5"/>
    <w:rsid w:val="00EE6700"/>
    <w:rsid w:val="00EF2E9F"/>
    <w:rsid w:val="00EF60D2"/>
    <w:rsid w:val="00F00EA0"/>
    <w:rsid w:val="00F035FF"/>
    <w:rsid w:val="00F10C2A"/>
    <w:rsid w:val="00F1103B"/>
    <w:rsid w:val="00F124D8"/>
    <w:rsid w:val="00F153AA"/>
    <w:rsid w:val="00F203C0"/>
    <w:rsid w:val="00F22F68"/>
    <w:rsid w:val="00F3455A"/>
    <w:rsid w:val="00F376C7"/>
    <w:rsid w:val="00F4093C"/>
    <w:rsid w:val="00F4324C"/>
    <w:rsid w:val="00F44818"/>
    <w:rsid w:val="00F474C0"/>
    <w:rsid w:val="00F5135D"/>
    <w:rsid w:val="00F553A0"/>
    <w:rsid w:val="00F62937"/>
    <w:rsid w:val="00F64163"/>
    <w:rsid w:val="00F73FDB"/>
    <w:rsid w:val="00F75416"/>
    <w:rsid w:val="00F75439"/>
    <w:rsid w:val="00F82257"/>
    <w:rsid w:val="00F83515"/>
    <w:rsid w:val="00F86498"/>
    <w:rsid w:val="00F955B1"/>
    <w:rsid w:val="00FA232A"/>
    <w:rsid w:val="00FA7A72"/>
    <w:rsid w:val="00FB3DCE"/>
    <w:rsid w:val="00FC0074"/>
    <w:rsid w:val="00FD266A"/>
    <w:rsid w:val="00FD4AF0"/>
    <w:rsid w:val="00FD5B17"/>
    <w:rsid w:val="00FE3135"/>
    <w:rsid w:val="00FE3EF6"/>
    <w:rsid w:val="00FE4025"/>
    <w:rsid w:val="00FE47AF"/>
    <w:rsid w:val="00FE49DA"/>
    <w:rsid w:val="00FF448C"/>
    <w:rsid w:val="00FF53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5895"/>
    <o:shapelayout v:ext="edit">
      <o:idmap v:ext="edit" data="1"/>
    </o:shapelayout>
  </w:shapeDefaults>
  <w:decimalSymbol w:val="."/>
  <w:listSeparator w:val=","/>
  <w14:docId w14:val="340EBE7B"/>
  <w15:chartTrackingRefBased/>
  <w15:docId w15:val="{8750444B-AEF8-4923-B68D-9C20A3B6154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1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2">
    <w:name w:val="heading 2"/>
    <w:basedOn w:val="Normal"/>
    <w:link w:val="Heading2Char"/>
    <w:uiPriority w:val="1"/>
    <w:qFormat/>
    <w:rsid w:val="005F1E98"/>
    <w:pPr>
      <w:widowControl w:val="0"/>
      <w:spacing w:after="0" w:line="240" w:lineRule="auto"/>
      <w:ind w:left="103"/>
      <w:outlineLvl w:val="1"/>
    </w:pPr>
    <w:rPr>
      <w:rFonts w:ascii="Arial" w:eastAsia="Arial" w:hAnsi="Arial"/>
      <w:b/>
      <w:bCs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C72A4"/>
  </w:style>
  <w:style w:type="paragraph" w:styleId="Footer">
    <w:name w:val="footer"/>
    <w:basedOn w:val="Normal"/>
    <w:link w:val="FooterChar"/>
    <w:uiPriority w:val="99"/>
    <w:unhideWhenUsed/>
    <w:rsid w:val="00AC72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C72A4"/>
  </w:style>
  <w:style w:type="table" w:customStyle="1" w:styleId="TableGrid1">
    <w:name w:val="Table Grid1"/>
    <w:basedOn w:val="TableNormal"/>
    <w:next w:val="TableGrid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">
    <w:name w:val="Table Grid"/>
    <w:basedOn w:val="TableNormal"/>
    <w:uiPriority w:val="39"/>
    <w:rsid w:val="001A47C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A47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A47C1"/>
    <w:rPr>
      <w:rFonts w:ascii="Segoe UI" w:hAnsi="Segoe UI" w:cs="Segoe UI"/>
      <w:sz w:val="18"/>
      <w:szCs w:val="18"/>
    </w:rPr>
  </w:style>
  <w:style w:type="character" w:customStyle="1" w:styleId="Heading2Char">
    <w:name w:val="Heading 2 Char"/>
    <w:basedOn w:val="DefaultParagraphFont"/>
    <w:link w:val="Heading2"/>
    <w:uiPriority w:val="1"/>
    <w:rsid w:val="005F1E98"/>
    <w:rPr>
      <w:rFonts w:ascii="Arial" w:eastAsia="Arial" w:hAnsi="Arial"/>
      <w:b/>
      <w:bCs/>
      <w:lang w:val="en-US"/>
    </w:rPr>
  </w:style>
  <w:style w:type="paragraph" w:styleId="BodyText">
    <w:name w:val="Body Text"/>
    <w:basedOn w:val="Normal"/>
    <w:link w:val="BodyTextChar"/>
    <w:uiPriority w:val="1"/>
    <w:qFormat/>
    <w:rsid w:val="005F1E98"/>
    <w:pPr>
      <w:widowControl w:val="0"/>
      <w:spacing w:after="0" w:line="240" w:lineRule="auto"/>
      <w:ind w:left="103"/>
    </w:pPr>
    <w:rPr>
      <w:rFonts w:ascii="Arial" w:eastAsia="Arial" w:hAnsi="Arial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5F1E98"/>
    <w:rPr>
      <w:rFonts w:ascii="Arial" w:eastAsia="Arial" w:hAnsi="Arial"/>
      <w:lang w:val="en-US"/>
    </w:rPr>
  </w:style>
  <w:style w:type="character" w:styleId="CommentReference">
    <w:name w:val="annotation reference"/>
    <w:basedOn w:val="DefaultParagraphFont"/>
    <w:uiPriority w:val="99"/>
    <w:semiHidden/>
    <w:unhideWhenUsed/>
    <w:rsid w:val="00A973F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A973F8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A973F8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973F8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A973F8"/>
    <w:rPr>
      <w:b/>
      <w:bCs/>
      <w:sz w:val="20"/>
      <w:szCs w:val="20"/>
    </w:rPr>
  </w:style>
  <w:style w:type="paragraph" w:styleId="NoSpacing">
    <w:name w:val="No Spacing"/>
    <w:link w:val="NoSpacingChar"/>
    <w:uiPriority w:val="1"/>
    <w:qFormat/>
    <w:rsid w:val="00140BA5"/>
    <w:pPr>
      <w:spacing w:after="0" w:line="240" w:lineRule="auto"/>
    </w:pPr>
  </w:style>
  <w:style w:type="character" w:customStyle="1" w:styleId="NoSpacingChar">
    <w:name w:val="No Spacing Char"/>
    <w:basedOn w:val="DefaultParagraphFont"/>
    <w:link w:val="NoSpacing"/>
    <w:uiPriority w:val="1"/>
    <w:rsid w:val="00DE002F"/>
  </w:style>
  <w:style w:type="paragraph" w:styleId="ListParagraph">
    <w:name w:val="List Paragraph"/>
    <w:basedOn w:val="Normal"/>
    <w:uiPriority w:val="34"/>
    <w:qFormat/>
    <w:rsid w:val="00DE002F"/>
    <w:pPr>
      <w:ind w:left="720"/>
      <w:contextualSpacing/>
    </w:pPr>
  </w:style>
  <w:style w:type="paragraph" w:customStyle="1" w:styleId="Default">
    <w:name w:val="Default"/>
    <w:rsid w:val="00894298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1055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26" Type="http://schemas.openxmlformats.org/officeDocument/2006/relationships/footer" Target="footer4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header" Target="header1.xml"/><Relationship Id="rId25" Type="http://schemas.openxmlformats.org/officeDocument/2006/relationships/header" Target="header6.xml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header" Target="header5.xml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header" Target="header4.xml"/><Relationship Id="rId28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2.bin"/><Relationship Id="rId22" Type="http://schemas.openxmlformats.org/officeDocument/2006/relationships/footer" Target="footer3.xml"/><Relationship Id="rId27" Type="http://schemas.openxmlformats.org/officeDocument/2006/relationships/fontTable" Target="fontTable.xml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7B9F173-8803-489F-9193-0FBCED8B24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2</TotalTime>
  <Pages>19</Pages>
  <Words>1122</Words>
  <Characters>6399</Characters>
  <Application>Microsoft Office Word</Application>
  <DocSecurity>0</DocSecurity>
  <Lines>53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cky Chaundy</dc:creator>
  <cp:keywords/>
  <dc:description/>
  <cp:lastModifiedBy>Nicola Bennett</cp:lastModifiedBy>
  <cp:revision>105</cp:revision>
  <cp:lastPrinted>2019-11-27T08:09:00Z</cp:lastPrinted>
  <dcterms:created xsi:type="dcterms:W3CDTF">2019-11-05T13:00:00Z</dcterms:created>
  <dcterms:modified xsi:type="dcterms:W3CDTF">2020-08-12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